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493F" w:rsidRPr="00964CE9" w:rsidRDefault="004A493F" w:rsidP="00964CE9">
      <w:pPr>
        <w:spacing w:after="0" w:line="240" w:lineRule="auto"/>
        <w:ind w:left="-284"/>
        <w:contextualSpacing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lang w:eastAsia="el-GR"/>
        </w:rPr>
        <w:drawing>
          <wp:inline distT="0" distB="0" distL="0" distR="0" wp14:anchorId="3EF8F5A1" wp14:editId="6FF40358">
            <wp:extent cx="2786061" cy="809625"/>
            <wp:effectExtent l="0" t="0" r="0" b="0"/>
            <wp:docPr id="1" name="Εικόνα 1" descr="E:\1.ΒΑΣΙΛΗΣ\4.Η δουλειά μου σαν ΜΑΘΗΜΑΤΙΚΟΣ\4.ΓΕΝΙΚΟ ΛΥΚΕΙΟ\Α΄ΛΥΚΕΙΟΥ\ΆΛΓΕΒΡΑ\Τετζαλίδης 2013-2014\ΔΙΑΓΩΝΙΣΜΑΤΑ\ΣΥΝΔΥΑΣΤΙΚΑ\DIKTYO MANWLITSHS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E:\1.ΒΑΣΙΛΗΣ\4.Η δουλειά μου σαν ΜΑΘΗΜΑΤΙΚΟΣ\4.ΓΕΝΙΚΟ ΛΥΚΕΙΟ\Α΄ΛΥΚΕΙΟΥ\ΆΛΓΕΒΡΑ\Τετζαλίδης 2013-2014\ΔΙΑΓΩΝΙΣΜΑΤΑ\ΣΥΝΔΥΑΣΤΙΚΑ\DIKTYO MANWLITSHS LOGO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3748" cy="811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93F" w:rsidRPr="00964CE9" w:rsidRDefault="004A493F" w:rsidP="004A493F">
      <w:pPr>
        <w:spacing w:after="0" w:line="240" w:lineRule="auto"/>
        <w:ind w:left="-284"/>
        <w:contextualSpacing/>
        <w:jc w:val="center"/>
        <w:rPr>
          <w:rFonts w:ascii="Times New Roman" w:hAnsi="Times New Roman" w:cs="Times New Roman"/>
          <w:sz w:val="32"/>
          <w:szCs w:val="32"/>
        </w:rPr>
      </w:pPr>
    </w:p>
    <w:p w:rsidR="001320C9" w:rsidRPr="00964CE9" w:rsidRDefault="00A95A9C" w:rsidP="00964CE9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</w:rPr>
      </w:pPr>
      <w:r w:rsidRPr="00964CE9">
        <w:rPr>
          <w:rFonts w:ascii="Times New Roman" w:hAnsi="Times New Roman" w:cs="Times New Roman"/>
          <w:sz w:val="28"/>
          <w:szCs w:val="28"/>
        </w:rPr>
        <w:t>ΑΛΓΕΒΡΑ</w:t>
      </w:r>
      <w:r w:rsidR="00A56AC8" w:rsidRPr="00964CE9">
        <w:rPr>
          <w:rFonts w:ascii="Times New Roman" w:hAnsi="Times New Roman" w:cs="Times New Roman"/>
          <w:sz w:val="28"/>
          <w:szCs w:val="28"/>
        </w:rPr>
        <w:t xml:space="preserve"> </w:t>
      </w:r>
      <w:r w:rsidR="0038648D" w:rsidRPr="00964CE9">
        <w:rPr>
          <w:rFonts w:ascii="Times New Roman" w:hAnsi="Times New Roman" w:cs="Times New Roman"/>
          <w:sz w:val="28"/>
          <w:szCs w:val="28"/>
        </w:rPr>
        <w:t>Β</w:t>
      </w:r>
      <w:r w:rsidR="00675DB5" w:rsidRPr="00964CE9">
        <w:rPr>
          <w:rFonts w:ascii="Times New Roman" w:hAnsi="Times New Roman" w:cs="Times New Roman"/>
          <w:sz w:val="28"/>
          <w:szCs w:val="28"/>
        </w:rPr>
        <w:t>΄</w:t>
      </w:r>
      <w:r w:rsidR="001320C9" w:rsidRPr="00964CE9">
        <w:rPr>
          <w:rFonts w:ascii="Times New Roman" w:hAnsi="Times New Roman" w:cs="Times New Roman"/>
          <w:sz w:val="28"/>
          <w:szCs w:val="28"/>
        </w:rPr>
        <w:t xml:space="preserve"> Λ</w:t>
      </w:r>
      <w:r w:rsidR="00840CB8" w:rsidRPr="00964CE9">
        <w:rPr>
          <w:rFonts w:ascii="Times New Roman" w:hAnsi="Times New Roman" w:cs="Times New Roman"/>
          <w:sz w:val="28"/>
          <w:szCs w:val="28"/>
        </w:rPr>
        <w:t>ΥΚΕΙΟΥ</w:t>
      </w:r>
    </w:p>
    <w:p w:rsidR="00CA0464" w:rsidRPr="00964CE9" w:rsidRDefault="00CA0464" w:rsidP="00964CE9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</w:rPr>
      </w:pPr>
      <w:r w:rsidRPr="00964CE9">
        <w:rPr>
          <w:rFonts w:ascii="Times New Roman" w:hAnsi="Times New Roman" w:cs="Times New Roman"/>
          <w:sz w:val="28"/>
          <w:szCs w:val="28"/>
        </w:rPr>
        <w:t>ΔΙΑ</w:t>
      </w:r>
      <w:r w:rsidR="00A56AC8" w:rsidRPr="00964CE9">
        <w:rPr>
          <w:rFonts w:ascii="Times New Roman" w:hAnsi="Times New Roman" w:cs="Times New Roman"/>
          <w:sz w:val="28"/>
          <w:szCs w:val="28"/>
        </w:rPr>
        <w:t>ΓΩΝΙΣΜΑ</w:t>
      </w:r>
      <w:r w:rsidRPr="00964CE9">
        <w:rPr>
          <w:rFonts w:ascii="Times New Roman" w:hAnsi="Times New Roman" w:cs="Times New Roman"/>
          <w:sz w:val="28"/>
          <w:szCs w:val="28"/>
        </w:rPr>
        <w:t xml:space="preserve"> </w:t>
      </w:r>
      <w:r w:rsidR="00964CE9" w:rsidRPr="00964CE9">
        <w:rPr>
          <w:rFonts w:ascii="Times New Roman" w:hAnsi="Times New Roman" w:cs="Times New Roman"/>
          <w:sz w:val="28"/>
          <w:szCs w:val="28"/>
        </w:rPr>
        <w:t>3</w:t>
      </w:r>
      <w:r w:rsidR="00A56AC8" w:rsidRPr="00964CE9">
        <w:rPr>
          <w:rFonts w:ascii="Times New Roman" w:hAnsi="Times New Roman" w:cs="Times New Roman"/>
          <w:sz w:val="28"/>
          <w:szCs w:val="28"/>
          <w:vertAlign w:val="superscript"/>
        </w:rPr>
        <w:t>ο</w:t>
      </w:r>
      <w:r w:rsidR="00964CE9">
        <w:rPr>
          <w:rFonts w:ascii="Times New Roman" w:hAnsi="Times New Roman" w:cs="Times New Roman"/>
          <w:sz w:val="28"/>
          <w:szCs w:val="28"/>
        </w:rPr>
        <w:t>(Επαναληπτικό)</w:t>
      </w:r>
    </w:p>
    <w:p w:rsidR="00A56AC8" w:rsidRPr="00964CE9" w:rsidRDefault="00A95A9C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</w:rPr>
      </w:pPr>
      <w:r w:rsidRPr="00964CE9">
        <w:rPr>
          <w:rFonts w:ascii="Times New Roman" w:hAnsi="Times New Roman" w:cs="Times New Roman"/>
          <w:sz w:val="28"/>
          <w:szCs w:val="28"/>
        </w:rPr>
        <w:t>Ονοματεπώ</w:t>
      </w:r>
      <w:r w:rsidR="00A56AC8" w:rsidRPr="00964CE9">
        <w:rPr>
          <w:rFonts w:ascii="Times New Roman" w:hAnsi="Times New Roman" w:cs="Times New Roman"/>
          <w:sz w:val="28"/>
          <w:szCs w:val="28"/>
        </w:rPr>
        <w:t>νυμο:</w:t>
      </w:r>
    </w:p>
    <w:p w:rsidR="001320C9" w:rsidRPr="004A493F" w:rsidRDefault="001320C9" w:rsidP="004A493F">
      <w:pPr>
        <w:tabs>
          <w:tab w:val="left" w:pos="6840"/>
        </w:tabs>
        <w:spacing w:after="0" w:line="240" w:lineRule="auto"/>
        <w:ind w:left="-284"/>
        <w:contextualSpacing/>
        <w:rPr>
          <w:rFonts w:ascii="Times New Roman" w:hAnsi="Times New Roman" w:cs="Times New Roman"/>
          <w:sz w:val="32"/>
          <w:szCs w:val="32"/>
        </w:rPr>
      </w:pPr>
      <w:r w:rsidRPr="00964CE9">
        <w:rPr>
          <w:rFonts w:ascii="Times New Roman" w:hAnsi="Times New Roman" w:cs="Times New Roman"/>
          <w:sz w:val="28"/>
          <w:szCs w:val="28"/>
        </w:rPr>
        <w:t>Ημερομηνία:</w:t>
      </w:r>
      <w:r w:rsidR="004A493F" w:rsidRPr="004A493F">
        <w:rPr>
          <w:rFonts w:ascii="Times New Roman" w:hAnsi="Times New Roman" w:cs="Times New Roman"/>
          <w:sz w:val="32"/>
          <w:szCs w:val="32"/>
        </w:rPr>
        <w:tab/>
      </w:r>
      <w:r w:rsidR="004A493F" w:rsidRPr="00C502C8">
        <w:rPr>
          <w:rFonts w:ascii="Times New Roman" w:hAnsi="Times New Roman" w:cs="Times New Roman"/>
          <w:sz w:val="24"/>
          <w:szCs w:val="24"/>
        </w:rPr>
        <w:t>Βαθμός:</w:t>
      </w:r>
      <w:r w:rsidR="00FD7EC6">
        <w:rPr>
          <w:rFonts w:ascii="Times New Roman" w:hAnsi="Times New Roman" w:cs="Times New Roman"/>
          <w:sz w:val="32"/>
          <w:szCs w:val="32"/>
        </w:rPr>
        <w:tab/>
      </w:r>
      <w:r w:rsidR="00277E26" w:rsidRPr="00C502C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E1258C" w:rsidRDefault="00E1258C" w:rsidP="00964CE9">
      <w:pPr>
        <w:tabs>
          <w:tab w:val="left" w:pos="7530"/>
        </w:tabs>
        <w:spacing w:after="0" w:line="240" w:lineRule="auto"/>
        <w:contextualSpacing/>
        <w:rPr>
          <w:rFonts w:ascii="Times New Roman" w:hAnsi="Times New Roman" w:cs="Times New Roman"/>
          <w:sz w:val="32"/>
          <w:szCs w:val="32"/>
        </w:rPr>
      </w:pPr>
    </w:p>
    <w:p w:rsidR="00CA0464" w:rsidRPr="00C502C8" w:rsidRDefault="00A56AC8" w:rsidP="00964CE9">
      <w:pPr>
        <w:tabs>
          <w:tab w:val="left" w:pos="7530"/>
        </w:tabs>
        <w:spacing w:after="0" w:line="240" w:lineRule="auto"/>
        <w:contextualSpacing/>
        <w:rPr>
          <w:rFonts w:ascii="Times New Roman" w:hAnsi="Times New Roman" w:cs="Times New Roman"/>
          <w:sz w:val="32"/>
          <w:szCs w:val="32"/>
        </w:rPr>
      </w:pPr>
      <w:r w:rsidRPr="00C502C8">
        <w:rPr>
          <w:rFonts w:ascii="Times New Roman" w:hAnsi="Times New Roman" w:cs="Times New Roman"/>
          <w:sz w:val="32"/>
          <w:szCs w:val="32"/>
        </w:rPr>
        <w:tab/>
      </w:r>
    </w:p>
    <w:p w:rsidR="00CA0464" w:rsidRPr="00E1258C" w:rsidRDefault="003C1430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1258C">
        <w:rPr>
          <w:rFonts w:ascii="Times New Roman" w:hAnsi="Times New Roman" w:cs="Times New Roman"/>
          <w:b/>
          <w:sz w:val="28"/>
          <w:szCs w:val="28"/>
          <w:u w:val="single"/>
        </w:rPr>
        <w:t>ΘΕΜΑ Α</w:t>
      </w:r>
    </w:p>
    <w:p w:rsidR="00A93DAE" w:rsidRDefault="00A93DAE" w:rsidP="00CE6296">
      <w:pPr>
        <w:pStyle w:val="ListParagraph"/>
        <w:spacing w:after="0" w:line="240" w:lineRule="auto"/>
        <w:ind w:left="-284"/>
        <w:rPr>
          <w:rFonts w:ascii="Times New Roman" w:hAnsi="Times New Roman" w:cs="Times New Roman"/>
          <w:sz w:val="24"/>
          <w:szCs w:val="24"/>
        </w:rPr>
      </w:pPr>
    </w:p>
    <w:p w:rsidR="00175D92" w:rsidRPr="009B75D3" w:rsidRDefault="00FD7EC6" w:rsidP="00CE6296">
      <w:pPr>
        <w:pStyle w:val="ListParagraph"/>
        <w:spacing w:after="0" w:line="240" w:lineRule="auto"/>
        <w:ind w:left="-284"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>Α</w:t>
      </w:r>
      <w:r w:rsidR="003C1430" w:rsidRPr="009B75D3">
        <w:rPr>
          <w:rFonts w:ascii="Times New Roman" w:hAnsi="Times New Roman" w:cs="Times New Roman"/>
          <w:sz w:val="24"/>
          <w:szCs w:val="24"/>
        </w:rPr>
        <w:t>1.</w:t>
      </w:r>
      <w:r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162D09" w:rsidRPr="009B75D3">
        <w:rPr>
          <w:rFonts w:ascii="Times New Roman" w:hAnsi="Times New Roman" w:cs="Times New Roman"/>
          <w:sz w:val="24"/>
          <w:szCs w:val="24"/>
        </w:rPr>
        <w:t xml:space="preserve">Να αποδείξετε ότι </w:t>
      </w:r>
      <w:r w:rsidR="00162D09" w:rsidRPr="009B75D3">
        <w:rPr>
          <w:position w:val="-12"/>
          <w:sz w:val="24"/>
          <w:szCs w:val="24"/>
        </w:rPr>
        <w:object w:dxaOrig="2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18pt" o:ole="">
            <v:imagedata r:id="rId9" o:title=""/>
          </v:shape>
          <o:OLEObject Type="Embed" ProgID="Equation.3" ShapeID="_x0000_i1025" DrawAspect="Content" ObjectID="_1555309398" r:id="rId10"/>
        </w:object>
      </w:r>
      <w:r w:rsidR="00162D09" w:rsidRPr="009B75D3">
        <w:rPr>
          <w:sz w:val="24"/>
          <w:szCs w:val="24"/>
        </w:rPr>
        <w:tab/>
        <w:t xml:space="preserve">              </w:t>
      </w:r>
      <w:r w:rsidR="0057545C" w:rsidRPr="009B75D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175D92" w:rsidRPr="009B75D3">
        <w:rPr>
          <w:rFonts w:ascii="Times New Roman" w:hAnsi="Times New Roman" w:cs="Times New Roman"/>
          <w:sz w:val="24"/>
          <w:szCs w:val="24"/>
        </w:rPr>
        <w:t xml:space="preserve">      </w:t>
      </w:r>
      <w:r w:rsidR="00822915" w:rsidRPr="009B75D3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B75D3">
        <w:rPr>
          <w:rFonts w:ascii="Times New Roman" w:hAnsi="Times New Roman" w:cs="Times New Roman"/>
          <w:sz w:val="24"/>
          <w:szCs w:val="24"/>
        </w:rPr>
        <w:t xml:space="preserve">     </w:t>
      </w:r>
      <w:r w:rsidR="006638BE" w:rsidRPr="00964CE9">
        <w:rPr>
          <w:rFonts w:ascii="Times New Roman" w:hAnsi="Times New Roman" w:cs="Times New Roman"/>
          <w:b/>
          <w:i/>
          <w:sz w:val="24"/>
          <w:szCs w:val="24"/>
        </w:rPr>
        <w:t>Μονάδες 10</w:t>
      </w:r>
    </w:p>
    <w:p w:rsidR="001D03A5" w:rsidRPr="009B75D3" w:rsidRDefault="001D03A5" w:rsidP="00B3065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EC6" w:rsidRPr="009B75D3" w:rsidRDefault="003C1430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>Α2.</w:t>
      </w:r>
      <w:r w:rsidR="00FD7EC6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6035BF" w:rsidRPr="009B75D3">
        <w:rPr>
          <w:rFonts w:ascii="Times New Roman" w:hAnsi="Times New Roman" w:cs="Times New Roman"/>
          <w:sz w:val="24"/>
          <w:szCs w:val="24"/>
        </w:rPr>
        <w:t xml:space="preserve">Να απαντήσετε </w:t>
      </w:r>
      <w:r w:rsidR="00FD7EC6" w:rsidRPr="009B75D3">
        <w:rPr>
          <w:rFonts w:ascii="Times New Roman" w:hAnsi="Times New Roman" w:cs="Times New Roman"/>
          <w:sz w:val="24"/>
          <w:szCs w:val="24"/>
        </w:rPr>
        <w:t xml:space="preserve">στην κόλλα σας </w:t>
      </w:r>
      <w:r w:rsidR="006035BF" w:rsidRPr="009B75D3">
        <w:rPr>
          <w:rFonts w:ascii="Times New Roman" w:hAnsi="Times New Roman" w:cs="Times New Roman"/>
          <w:sz w:val="24"/>
          <w:szCs w:val="24"/>
        </w:rPr>
        <w:t xml:space="preserve">με ένα (Σ) για κάθε σωστή απάντηση ή με ένα (Λ) για </w:t>
      </w:r>
    </w:p>
    <w:p w:rsidR="005F7469" w:rsidRPr="009B75D3" w:rsidRDefault="00FD7EC6" w:rsidP="005F7469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 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 </w:t>
      </w:r>
      <w:r w:rsidRPr="009B75D3">
        <w:rPr>
          <w:rFonts w:ascii="Times New Roman" w:hAnsi="Times New Roman" w:cs="Times New Roman"/>
          <w:sz w:val="24"/>
          <w:szCs w:val="24"/>
        </w:rPr>
        <w:t xml:space="preserve">κάθε λάθος </w:t>
      </w:r>
      <w:r w:rsidR="006035BF" w:rsidRPr="009B75D3">
        <w:rPr>
          <w:rFonts w:ascii="Times New Roman" w:hAnsi="Times New Roman" w:cs="Times New Roman"/>
          <w:sz w:val="24"/>
          <w:szCs w:val="24"/>
        </w:rPr>
        <w:t>απάντηση.</w:t>
      </w:r>
    </w:p>
    <w:p w:rsidR="00D602C8" w:rsidRPr="009B75D3" w:rsidRDefault="00D602C8" w:rsidP="005F7469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9B75D3" w:rsidRDefault="003C4FE0" w:rsidP="003C4FE0">
      <w:pPr>
        <w:spacing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α) 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Αν το υπόλοιπο της διαίρεσης ενός πολυωνύμου </w:t>
      </w:r>
      <w:r w:rsidR="004635E1" w:rsidRPr="009B75D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635E1" w:rsidRPr="009B75D3">
        <w:rPr>
          <w:rFonts w:ascii="Times New Roman" w:hAnsi="Times New Roman" w:cs="Times New Roman"/>
          <w:sz w:val="24"/>
          <w:szCs w:val="24"/>
        </w:rPr>
        <w:t>(</w:t>
      </w:r>
      <w:r w:rsidR="004635E1" w:rsidRPr="009B75D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) με το </w:t>
      </w:r>
      <w:r w:rsidR="004635E1" w:rsidRPr="009B75D3">
        <w:rPr>
          <w:position w:val="-6"/>
          <w:sz w:val="24"/>
          <w:szCs w:val="24"/>
        </w:rPr>
        <w:object w:dxaOrig="480" w:dyaOrig="279">
          <v:shape id="_x0000_i1026" type="#_x0000_t75" style="width:24pt;height:14.25pt" o:ole="">
            <v:imagedata r:id="rId11" o:title=""/>
          </v:shape>
          <o:OLEObject Type="Embed" ProgID="Equation.3" ShapeID="_x0000_i1026" DrawAspect="Content" ObjectID="_1555309399" r:id="rId12"/>
        </w:object>
      </w:r>
      <w:r w:rsidR="004635E1" w:rsidRPr="009B75D3">
        <w:rPr>
          <w:sz w:val="24"/>
          <w:szCs w:val="24"/>
        </w:rPr>
        <w:t xml:space="preserve"> 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είναι 2, τότε το </w:t>
      </w:r>
    </w:p>
    <w:p w:rsidR="001D03A5" w:rsidRPr="009B75D3" w:rsidRDefault="009B75D3" w:rsidP="009B75D3">
      <w:pPr>
        <w:spacing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υπόλοιπο της διαίρεσης του </w:t>
      </w:r>
      <w:r w:rsidR="004635E1" w:rsidRPr="009B75D3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4635E1" w:rsidRPr="009B75D3">
        <w:rPr>
          <w:rFonts w:ascii="Times New Roman" w:hAnsi="Times New Roman" w:cs="Times New Roman"/>
          <w:sz w:val="24"/>
          <w:szCs w:val="24"/>
        </w:rPr>
        <w:t>(</w:t>
      </w:r>
      <w:r w:rsidR="004635E1" w:rsidRPr="009B75D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) με το </w:t>
      </w:r>
      <w:r w:rsidR="00D602C8" w:rsidRPr="009B75D3">
        <w:rPr>
          <w:position w:val="-6"/>
          <w:sz w:val="24"/>
          <w:szCs w:val="24"/>
        </w:rPr>
        <w:object w:dxaOrig="540" w:dyaOrig="279">
          <v:shape id="_x0000_i1027" type="#_x0000_t75" style="width:27pt;height:14.25pt" o:ole="">
            <v:imagedata r:id="rId13" o:title=""/>
          </v:shape>
          <o:OLEObject Type="Embed" ProgID="Equation.3" ShapeID="_x0000_i1027" DrawAspect="Content" ObjectID="_1555309400" r:id="rId14"/>
        </w:object>
      </w:r>
      <w:r w:rsidR="004635E1" w:rsidRPr="009B75D3">
        <w:rPr>
          <w:sz w:val="24"/>
          <w:szCs w:val="24"/>
        </w:rPr>
        <w:t xml:space="preserve"> </w:t>
      </w:r>
      <w:r w:rsidR="004635E1" w:rsidRPr="009B75D3">
        <w:rPr>
          <w:rFonts w:ascii="Times New Roman" w:hAnsi="Times New Roman" w:cs="Times New Roman"/>
          <w:sz w:val="24"/>
          <w:szCs w:val="24"/>
        </w:rPr>
        <w:t xml:space="preserve">είναι </w:t>
      </w:r>
      <w:r w:rsidR="00D602C8" w:rsidRPr="009B75D3">
        <w:rPr>
          <w:rFonts w:ascii="Times New Roman" w:hAnsi="Times New Roman" w:cs="Times New Roman"/>
          <w:sz w:val="24"/>
          <w:szCs w:val="24"/>
        </w:rPr>
        <w:t>-</w:t>
      </w:r>
      <w:r w:rsidR="004635E1" w:rsidRPr="009B75D3">
        <w:rPr>
          <w:rFonts w:ascii="Times New Roman" w:hAnsi="Times New Roman" w:cs="Times New Roman"/>
          <w:sz w:val="24"/>
          <w:szCs w:val="24"/>
        </w:rPr>
        <w:t>2</w:t>
      </w:r>
      <w:r w:rsidR="003C4FE0" w:rsidRPr="009B75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F7469" w:rsidRPr="009B75D3" w:rsidRDefault="002A00C7" w:rsidP="00CE6296">
      <w:pPr>
        <w:spacing w:before="240"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 </w:t>
      </w:r>
      <w:r w:rsidR="00FA4DE2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B75D3" w:rsidRDefault="00B30651" w:rsidP="00B30651">
      <w:pPr>
        <w:spacing w:before="240"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FA4DE2" w:rsidRPr="009B75D3">
        <w:rPr>
          <w:rFonts w:ascii="Times New Roman" w:hAnsi="Times New Roman" w:cs="Times New Roman"/>
          <w:sz w:val="24"/>
          <w:szCs w:val="24"/>
        </w:rPr>
        <w:t>β</w:t>
      </w:r>
      <w:r w:rsidR="00FD7EC6" w:rsidRPr="009B75D3">
        <w:rPr>
          <w:rFonts w:ascii="Times New Roman" w:hAnsi="Times New Roman" w:cs="Times New Roman"/>
          <w:sz w:val="24"/>
          <w:szCs w:val="24"/>
        </w:rPr>
        <w:t>)</w:t>
      </w:r>
      <w:r w:rsidR="00FA4DE2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DE5EDA" w:rsidRPr="009B75D3">
        <w:rPr>
          <w:rFonts w:ascii="Times New Roman" w:hAnsi="Times New Roman" w:cs="Times New Roman"/>
          <w:sz w:val="24"/>
          <w:szCs w:val="24"/>
        </w:rPr>
        <w:t xml:space="preserve">Ο βαθμός του γινομένου δυο μη μηδενικών πολυωνύμων είναι ίσος με το γινόμενο των </w:t>
      </w:r>
    </w:p>
    <w:p w:rsidR="002A00C7" w:rsidRPr="009B75D3" w:rsidRDefault="009B75D3" w:rsidP="009B75D3">
      <w:pPr>
        <w:spacing w:before="240"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βαθμών </w:t>
      </w:r>
      <w:r w:rsidR="00DE5EDA" w:rsidRPr="009B75D3">
        <w:rPr>
          <w:rFonts w:ascii="Times New Roman" w:hAnsi="Times New Roman" w:cs="Times New Roman"/>
          <w:sz w:val="24"/>
          <w:szCs w:val="24"/>
        </w:rPr>
        <w:t>των πολυωνύμων αυτών.</w:t>
      </w:r>
    </w:p>
    <w:p w:rsidR="001D03A5" w:rsidRPr="009B75D3" w:rsidRDefault="001D03A5" w:rsidP="00C156DB">
      <w:pPr>
        <w:spacing w:before="240"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</w:p>
    <w:p w:rsidR="0050641A" w:rsidRPr="009B75D3" w:rsidRDefault="0050641A" w:rsidP="00CE6296">
      <w:pPr>
        <w:spacing w:before="240" w:after="0" w:line="240" w:lineRule="auto"/>
        <w:ind w:left="-284"/>
        <w:contextualSpacing/>
        <w:rPr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  </w:t>
      </w:r>
      <w:r w:rsidR="00FD7EC6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FD7EC6" w:rsidRPr="009B75D3">
        <w:rPr>
          <w:rFonts w:ascii="Times New Roman" w:hAnsi="Times New Roman" w:cs="Times New Roman"/>
          <w:sz w:val="24"/>
          <w:szCs w:val="24"/>
        </w:rPr>
        <w:t>γ)</w:t>
      </w:r>
      <w:r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DE5EDA" w:rsidRPr="009B75D3">
        <w:rPr>
          <w:rFonts w:ascii="Times New Roman" w:hAnsi="Times New Roman" w:cs="Times New Roman"/>
          <w:sz w:val="24"/>
          <w:szCs w:val="24"/>
        </w:rPr>
        <w:t>Η εξίσωση</w:t>
      </w:r>
      <w:r w:rsidR="00DE5EDA" w:rsidRPr="009B75D3">
        <w:rPr>
          <w:sz w:val="24"/>
          <w:szCs w:val="24"/>
        </w:rPr>
        <w:t xml:space="preserve"> ημx = </w:t>
      </w:r>
      <w:r w:rsidR="00DE5EDA" w:rsidRPr="009B75D3">
        <w:rPr>
          <w:position w:val="-22"/>
          <w:sz w:val="24"/>
          <w:szCs w:val="24"/>
        </w:rPr>
        <w:object w:dxaOrig="220" w:dyaOrig="580">
          <v:shape id="_x0000_i1028" type="#_x0000_t75" style="width:11.25pt;height:29.25pt" o:ole="" fillcolor="window">
            <v:imagedata r:id="rId15" o:title=""/>
          </v:shape>
          <o:OLEObject Type="Embed" ProgID="Equation.3" ShapeID="_x0000_i1028" DrawAspect="Content" ObjectID="_1555309401" r:id="rId16"/>
        </w:object>
      </w:r>
      <w:r w:rsidR="00DE5EDA" w:rsidRPr="009B75D3">
        <w:rPr>
          <w:sz w:val="24"/>
          <w:szCs w:val="24"/>
        </w:rPr>
        <w:t xml:space="preserve">  </w:t>
      </w:r>
      <w:r w:rsidR="00DE5EDA" w:rsidRPr="009B75D3">
        <w:rPr>
          <w:rFonts w:ascii="Times New Roman" w:hAnsi="Times New Roman" w:cs="Times New Roman"/>
          <w:sz w:val="24"/>
          <w:szCs w:val="24"/>
        </w:rPr>
        <w:t>έχει λύσεις τις</w:t>
      </w:r>
      <w:r w:rsidR="00DE5EDA" w:rsidRPr="009B75D3">
        <w:rPr>
          <w:sz w:val="24"/>
          <w:szCs w:val="24"/>
        </w:rPr>
        <w:t xml:space="preserve">:  x = 2κπ + </w:t>
      </w:r>
      <w:r w:rsidR="00DE5EDA" w:rsidRPr="009B75D3">
        <w:rPr>
          <w:position w:val="-22"/>
          <w:sz w:val="24"/>
          <w:szCs w:val="24"/>
        </w:rPr>
        <w:object w:dxaOrig="240" w:dyaOrig="580">
          <v:shape id="_x0000_i1029" type="#_x0000_t75" style="width:12pt;height:29.25pt" o:ole="" fillcolor="window">
            <v:imagedata r:id="rId17" o:title=""/>
          </v:shape>
          <o:OLEObject Type="Embed" ProgID="Equation.3" ShapeID="_x0000_i1029" DrawAspect="Content" ObjectID="_1555309402" r:id="rId18"/>
        </w:object>
      </w:r>
      <w:r w:rsidR="00DE5EDA" w:rsidRPr="009B75D3">
        <w:rPr>
          <w:sz w:val="24"/>
          <w:szCs w:val="24"/>
        </w:rPr>
        <w:t xml:space="preserve">,  x = 2κπ + π - </w:t>
      </w:r>
      <w:r w:rsidR="00DE5EDA" w:rsidRPr="009B75D3">
        <w:rPr>
          <w:position w:val="-22"/>
          <w:sz w:val="24"/>
          <w:szCs w:val="24"/>
        </w:rPr>
        <w:object w:dxaOrig="240" w:dyaOrig="580">
          <v:shape id="_x0000_i1030" type="#_x0000_t75" style="width:12pt;height:29.25pt" o:ole="" fillcolor="window">
            <v:imagedata r:id="rId17" o:title=""/>
          </v:shape>
          <o:OLEObject Type="Embed" ProgID="Equation.3" ShapeID="_x0000_i1030" DrawAspect="Content" ObjectID="_1555309403" r:id="rId19"/>
        </w:object>
      </w:r>
      <w:r w:rsidR="00DE5EDA" w:rsidRPr="009B75D3">
        <w:rPr>
          <w:sz w:val="24"/>
          <w:szCs w:val="24"/>
        </w:rPr>
        <w:t xml:space="preserve">, κ </w:t>
      </w:r>
      <w:r w:rsidR="00DE5EDA" w:rsidRPr="009B75D3">
        <w:rPr>
          <w:sz w:val="24"/>
          <w:szCs w:val="24"/>
        </w:rPr>
        <w:sym w:font="Symbol" w:char="F0CE"/>
      </w:r>
      <w:r w:rsidR="00DE5EDA" w:rsidRPr="009B75D3">
        <w:rPr>
          <w:sz w:val="24"/>
          <w:szCs w:val="24"/>
        </w:rPr>
        <w:t xml:space="preserve"> Ζ.</w:t>
      </w:r>
    </w:p>
    <w:p w:rsidR="001D03A5" w:rsidRPr="009B75D3" w:rsidRDefault="001D03A5" w:rsidP="00CE6296">
      <w:pPr>
        <w:spacing w:before="240"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1D03A5" w:rsidRPr="009B75D3" w:rsidRDefault="002A00C7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  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FD7EC6" w:rsidRPr="009B75D3">
        <w:rPr>
          <w:rFonts w:ascii="Times New Roman" w:hAnsi="Times New Roman" w:cs="Times New Roman"/>
          <w:sz w:val="24"/>
          <w:szCs w:val="24"/>
        </w:rPr>
        <w:t>δ)</w:t>
      </w:r>
      <w:r w:rsidR="006313F0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DE5EDA" w:rsidRPr="009B75D3">
        <w:rPr>
          <w:rFonts w:ascii="Times New Roman" w:hAnsi="Times New Roman" w:cs="Times New Roman"/>
          <w:sz w:val="24"/>
          <w:szCs w:val="24"/>
        </w:rPr>
        <w:t xml:space="preserve">Αν </w:t>
      </w:r>
      <w:r w:rsidR="00DE5EDA" w:rsidRPr="009B75D3">
        <w:rPr>
          <w:position w:val="-26"/>
          <w:sz w:val="24"/>
          <w:szCs w:val="24"/>
        </w:rPr>
        <w:object w:dxaOrig="1260" w:dyaOrig="680">
          <v:shape id="_x0000_i1031" type="#_x0000_t75" style="width:63pt;height:33.75pt" o:ole="" fillcolor="window">
            <v:imagedata r:id="rId20" o:title=""/>
          </v:shape>
          <o:OLEObject Type="Embed" ProgID="Equation.3" ShapeID="_x0000_i1031" DrawAspect="Content" ObjectID="_1555309404" r:id="rId21"/>
        </w:object>
      </w:r>
      <w:r w:rsidR="00DE5EDA" w:rsidRPr="009B75D3">
        <w:rPr>
          <w:sz w:val="24"/>
          <w:szCs w:val="24"/>
        </w:rPr>
        <w:t xml:space="preserve">  </w:t>
      </w:r>
      <w:r w:rsidR="00DE5EDA" w:rsidRPr="009B75D3">
        <w:rPr>
          <w:rFonts w:ascii="Times New Roman" w:hAnsi="Times New Roman" w:cs="Times New Roman"/>
          <w:sz w:val="24"/>
          <w:szCs w:val="24"/>
        </w:rPr>
        <w:t>τότε  x &lt; y</w:t>
      </w:r>
    </w:p>
    <w:p w:rsidR="00B30651" w:rsidRPr="009B75D3" w:rsidRDefault="00B30651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C33EEC" w:rsidRPr="009B75D3" w:rsidRDefault="00900AAC" w:rsidP="006638BE">
      <w:pPr>
        <w:spacing w:after="0" w:line="240" w:lineRule="auto"/>
        <w:ind w:left="-284"/>
        <w:rPr>
          <w:rFonts w:ascii="Times New Roman" w:hAnsi="Times New Roman" w:cs="Times New Roman"/>
          <w:sz w:val="24"/>
          <w:szCs w:val="24"/>
        </w:rPr>
      </w:pPr>
      <w:r w:rsidRPr="009B75D3">
        <w:rPr>
          <w:rFonts w:ascii="Times New Roman" w:hAnsi="Times New Roman" w:cs="Times New Roman"/>
          <w:sz w:val="24"/>
          <w:szCs w:val="24"/>
        </w:rPr>
        <w:t xml:space="preserve">      </w:t>
      </w:r>
      <w:r w:rsidR="003C1430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FD7EC6" w:rsidRPr="009B75D3">
        <w:rPr>
          <w:rFonts w:ascii="Times New Roman" w:hAnsi="Times New Roman" w:cs="Times New Roman"/>
          <w:sz w:val="24"/>
          <w:szCs w:val="24"/>
        </w:rPr>
        <w:t>ε)</w:t>
      </w:r>
      <w:r w:rsidR="00D83D6E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E94134" w:rsidRPr="009B75D3">
        <w:rPr>
          <w:rFonts w:ascii="Bookman Old Style" w:eastAsia="Arial Unicode MS" w:hAnsi="Bookman Old Style" w:cs="Arial Unicode MS"/>
          <w:sz w:val="24"/>
          <w:szCs w:val="24"/>
        </w:rPr>
        <w:t xml:space="preserve">Αν </w:t>
      </w:r>
      <w:r w:rsidR="00E94134" w:rsidRPr="009B75D3">
        <w:rPr>
          <w:rFonts w:ascii="Bookman Old Style" w:eastAsia="Arial Unicode MS" w:hAnsi="Bookman Old Style" w:cs="Arial Unicode MS"/>
          <w:position w:val="-10"/>
          <w:sz w:val="24"/>
          <w:szCs w:val="24"/>
        </w:rPr>
        <w:object w:dxaOrig="1460" w:dyaOrig="380">
          <v:shape id="_x0000_i1032" type="#_x0000_t75" style="width:72.75pt;height:18.75pt" o:ole="">
            <v:imagedata r:id="rId22" o:title=""/>
          </v:shape>
          <o:OLEObject Type="Embed" ProgID="Equation.3" ShapeID="_x0000_i1032" DrawAspect="Content" ObjectID="_1555309405" r:id="rId23"/>
        </w:object>
      </w:r>
      <w:r w:rsidR="00E94134" w:rsidRPr="009B75D3">
        <w:rPr>
          <w:rFonts w:ascii="Bookman Old Style" w:eastAsia="Arial Unicode MS" w:hAnsi="Bookman Old Style" w:cs="Arial Unicode MS"/>
          <w:sz w:val="24"/>
          <w:szCs w:val="24"/>
        </w:rPr>
        <w:t xml:space="preserve"> τότε </w:t>
      </w:r>
      <w:r w:rsidR="00E94134" w:rsidRPr="009B75D3">
        <w:rPr>
          <w:rFonts w:ascii="Bookman Old Style" w:eastAsia="Arial Unicode MS" w:hAnsi="Bookman Old Style" w:cs="Arial Unicode MS"/>
          <w:position w:val="-10"/>
          <w:sz w:val="24"/>
          <w:szCs w:val="24"/>
        </w:rPr>
        <w:object w:dxaOrig="1480" w:dyaOrig="380">
          <v:shape id="_x0000_i1033" type="#_x0000_t75" style="width:74.25pt;height:18.75pt" o:ole="">
            <v:imagedata r:id="rId24" o:title=""/>
          </v:shape>
          <o:OLEObject Type="Embed" ProgID="Equation.3" ShapeID="_x0000_i1033" DrawAspect="Content" ObjectID="_1555309406" r:id="rId25"/>
        </w:object>
      </w:r>
      <w:r w:rsidR="00E94134" w:rsidRPr="009B75D3">
        <w:rPr>
          <w:rFonts w:ascii="Bookman Old Style" w:eastAsia="Arial Unicode MS" w:hAnsi="Bookman Old Style" w:cs="Arial Unicode MS"/>
          <w:sz w:val="24"/>
          <w:szCs w:val="24"/>
        </w:rPr>
        <w:t xml:space="preserve">            </w:t>
      </w:r>
      <w:r w:rsidR="00D83D6E" w:rsidRPr="009B75D3">
        <w:rPr>
          <w:sz w:val="24"/>
          <w:szCs w:val="24"/>
        </w:rPr>
        <w:tab/>
      </w:r>
      <w:r w:rsidR="00175D92" w:rsidRPr="009B75D3">
        <w:rPr>
          <w:rFonts w:ascii="Times New Roman" w:hAnsi="Times New Roman" w:cs="Times New Roman"/>
          <w:sz w:val="24"/>
          <w:szCs w:val="24"/>
        </w:rPr>
        <w:t xml:space="preserve"> </w:t>
      </w:r>
      <w:r w:rsidR="006638BE" w:rsidRPr="009B75D3">
        <w:rPr>
          <w:rFonts w:ascii="Times New Roman" w:hAnsi="Times New Roman" w:cs="Times New Roman"/>
          <w:sz w:val="24"/>
          <w:szCs w:val="24"/>
        </w:rPr>
        <w:t xml:space="preserve">       </w:t>
      </w:r>
      <w:r w:rsidR="009B75D3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6638BE" w:rsidRPr="00964CE9">
        <w:rPr>
          <w:rFonts w:ascii="Times New Roman" w:hAnsi="Times New Roman" w:cs="Times New Roman"/>
          <w:b/>
          <w:i/>
          <w:sz w:val="24"/>
          <w:szCs w:val="24"/>
        </w:rPr>
        <w:t>Μονάδες 15</w:t>
      </w:r>
    </w:p>
    <w:p w:rsidR="001D03A5" w:rsidRPr="009B75D3" w:rsidRDefault="001D03A5" w:rsidP="008D636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AC1DC9" w:rsidRDefault="00AC1DC9" w:rsidP="009F35EF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  <w:u w:val="single"/>
        </w:rPr>
      </w:pPr>
    </w:p>
    <w:p w:rsidR="009B75D3" w:rsidRDefault="009B75D3" w:rsidP="009F35EF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  <w:u w:val="single"/>
        </w:rPr>
      </w:pPr>
    </w:p>
    <w:p w:rsidR="009F35EF" w:rsidRPr="00E1258C" w:rsidRDefault="003C1430" w:rsidP="009F35EF">
      <w:pPr>
        <w:spacing w:after="0" w:line="240" w:lineRule="auto"/>
        <w:ind w:left="-284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1258C">
        <w:rPr>
          <w:rFonts w:ascii="Times New Roman" w:hAnsi="Times New Roman" w:cs="Times New Roman"/>
          <w:b/>
          <w:sz w:val="28"/>
          <w:szCs w:val="28"/>
          <w:u w:val="single"/>
        </w:rPr>
        <w:t>ΘΕΜΑ Β</w:t>
      </w:r>
    </w:p>
    <w:p w:rsidR="009B75D3" w:rsidRDefault="009B75D3" w:rsidP="009F35EF">
      <w:pPr>
        <w:spacing w:after="0" w:line="240" w:lineRule="auto"/>
        <w:ind w:left="-284"/>
        <w:contextualSpacing/>
        <w:rPr>
          <w:rFonts w:ascii="Times New Roman" w:hAnsi="Times New Roman"/>
          <w:color w:val="000000"/>
          <w:sz w:val="24"/>
          <w:szCs w:val="24"/>
        </w:rPr>
      </w:pPr>
    </w:p>
    <w:p w:rsidR="009F35EF" w:rsidRPr="001131AB" w:rsidRDefault="009F35EF" w:rsidP="009F35EF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  <w:u w:val="single"/>
        </w:rPr>
      </w:pPr>
      <w:r w:rsidRPr="001131AB">
        <w:rPr>
          <w:rFonts w:ascii="Times New Roman" w:hAnsi="Times New Roman"/>
          <w:color w:val="000000"/>
          <w:sz w:val="24"/>
          <w:szCs w:val="24"/>
        </w:rPr>
        <w:t xml:space="preserve">Δίνεται η παράσταση: </w:t>
      </w:r>
      <w:r w:rsidRPr="001131AB">
        <w:rPr>
          <w:position w:val="-24"/>
          <w:sz w:val="24"/>
          <w:szCs w:val="24"/>
        </w:rPr>
        <w:object w:dxaOrig="1320" w:dyaOrig="660">
          <v:shape id="_x0000_i1034" type="#_x0000_t75" style="width:66pt;height:33pt" o:ole="">
            <v:imagedata r:id="rId26" o:title=""/>
          </v:shape>
          <o:OLEObject Type="Embed" ProgID="Equation.3" ShapeID="_x0000_i1034" DrawAspect="Content" ObjectID="_1555309407" r:id="rId27"/>
        </w:object>
      </w:r>
      <w:r w:rsidRPr="001131AB">
        <w:rPr>
          <w:sz w:val="24"/>
          <w:szCs w:val="24"/>
        </w:rPr>
        <w:t xml:space="preserve"> , με </w:t>
      </w:r>
      <w:r w:rsidRPr="001131AB">
        <w:rPr>
          <w:position w:val="-6"/>
          <w:sz w:val="24"/>
          <w:szCs w:val="24"/>
        </w:rPr>
        <w:object w:dxaOrig="840" w:dyaOrig="279">
          <v:shape id="_x0000_i1035" type="#_x0000_t75" style="width:42pt;height:14.25pt" o:ole="">
            <v:imagedata r:id="rId28" o:title=""/>
          </v:shape>
          <o:OLEObject Type="Embed" ProgID="Equation.3" ShapeID="_x0000_i1035" DrawAspect="Content" ObjectID="_1555309408" r:id="rId29"/>
        </w:object>
      </w:r>
      <w:r w:rsidRPr="001131AB">
        <w:rPr>
          <w:sz w:val="24"/>
          <w:szCs w:val="24"/>
        </w:rPr>
        <w:t xml:space="preserve"> , </w:t>
      </w:r>
      <w:r w:rsidRPr="001131AB">
        <w:rPr>
          <w:position w:val="-4"/>
          <w:sz w:val="24"/>
          <w:szCs w:val="24"/>
        </w:rPr>
        <w:object w:dxaOrig="600" w:dyaOrig="240">
          <v:shape id="_x0000_i1036" type="#_x0000_t75" style="width:30pt;height:12pt" o:ole="">
            <v:imagedata r:id="rId30" o:title=""/>
          </v:shape>
          <o:OLEObject Type="Embed" ProgID="Equation.3" ShapeID="_x0000_i1036" DrawAspect="Content" ObjectID="_1555309409" r:id="rId31"/>
        </w:object>
      </w:r>
    </w:p>
    <w:p w:rsidR="00AC1DC9" w:rsidRPr="001131AB" w:rsidRDefault="00AC1DC9" w:rsidP="00861027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861027" w:rsidRPr="001131AB" w:rsidRDefault="00861027" w:rsidP="00861027">
      <w:pPr>
        <w:spacing w:after="0" w:line="240" w:lineRule="auto"/>
        <w:ind w:left="-284"/>
        <w:contextualSpacing/>
        <w:rPr>
          <w:rFonts w:ascii="Times New Roman" w:hAnsi="Times New Roman"/>
          <w:sz w:val="24"/>
          <w:szCs w:val="24"/>
        </w:rPr>
      </w:pPr>
      <w:r w:rsidRPr="001131AB">
        <w:rPr>
          <w:rFonts w:ascii="Times New Roman" w:hAnsi="Times New Roman" w:cs="Times New Roman"/>
          <w:sz w:val="24"/>
          <w:szCs w:val="24"/>
        </w:rPr>
        <w:t>Β1.</w:t>
      </w:r>
      <w:r w:rsidR="009F35EF" w:rsidRPr="001131AB">
        <w:rPr>
          <w:rFonts w:ascii="Times New Roman" w:hAnsi="Times New Roman"/>
          <w:color w:val="000000"/>
          <w:sz w:val="24"/>
          <w:szCs w:val="24"/>
        </w:rPr>
        <w:t xml:space="preserve"> Ν</w:t>
      </w:r>
      <w:r w:rsidRPr="001131AB">
        <w:rPr>
          <w:rFonts w:ascii="Times New Roman" w:hAnsi="Times New Roman"/>
          <w:color w:val="000000"/>
          <w:sz w:val="24"/>
          <w:szCs w:val="24"/>
        </w:rPr>
        <w:t>α δείξετε ότι</w:t>
      </w:r>
      <w:r w:rsidR="009F35EF" w:rsidRPr="001131AB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9F35EF" w:rsidRPr="001131AB">
        <w:rPr>
          <w:position w:val="-6"/>
          <w:sz w:val="24"/>
          <w:szCs w:val="24"/>
        </w:rPr>
        <w:object w:dxaOrig="1320" w:dyaOrig="279">
          <v:shape id="_x0000_i1037" type="#_x0000_t75" style="width:66pt;height:14.25pt" o:ole="">
            <v:imagedata r:id="rId32" o:title=""/>
          </v:shape>
          <o:OLEObject Type="Embed" ProgID="Equation.3" ShapeID="_x0000_i1037" DrawAspect="Content" ObjectID="_1555309410" r:id="rId33"/>
        </w:object>
      </w:r>
      <w:r w:rsidRPr="001131AB">
        <w:rPr>
          <w:sz w:val="24"/>
          <w:szCs w:val="24"/>
        </w:rPr>
        <w:t xml:space="preserve">  </w:t>
      </w:r>
      <w:r w:rsidR="009F35EF" w:rsidRPr="001131AB">
        <w:rPr>
          <w:sz w:val="24"/>
          <w:szCs w:val="24"/>
        </w:rPr>
        <w:tab/>
      </w:r>
      <w:r w:rsidR="009F35EF" w:rsidRPr="001131AB">
        <w:rPr>
          <w:sz w:val="24"/>
          <w:szCs w:val="24"/>
        </w:rPr>
        <w:tab/>
      </w:r>
      <w:r w:rsidR="009F35EF" w:rsidRPr="001131AB">
        <w:rPr>
          <w:sz w:val="24"/>
          <w:szCs w:val="24"/>
        </w:rPr>
        <w:tab/>
      </w:r>
      <w:r w:rsidR="009F35EF" w:rsidRPr="001131AB">
        <w:rPr>
          <w:sz w:val="24"/>
          <w:szCs w:val="24"/>
        </w:rPr>
        <w:tab/>
      </w:r>
      <w:r w:rsidR="009F35EF" w:rsidRPr="001131AB">
        <w:rPr>
          <w:sz w:val="24"/>
          <w:szCs w:val="24"/>
        </w:rPr>
        <w:tab/>
      </w:r>
      <w:r w:rsidR="009F35EF" w:rsidRPr="001131AB">
        <w:rPr>
          <w:sz w:val="24"/>
          <w:szCs w:val="24"/>
        </w:rPr>
        <w:tab/>
      </w:r>
      <w:r w:rsidRPr="001131AB">
        <w:rPr>
          <w:sz w:val="24"/>
          <w:szCs w:val="24"/>
        </w:rPr>
        <w:t xml:space="preserve">          </w:t>
      </w:r>
      <w:r w:rsidR="001131AB">
        <w:rPr>
          <w:sz w:val="24"/>
          <w:szCs w:val="24"/>
        </w:rPr>
        <w:t xml:space="preserve">  </w:t>
      </w:r>
      <w:r w:rsidR="006638BE" w:rsidRPr="00964CE9">
        <w:rPr>
          <w:rFonts w:ascii="Times New Roman" w:hAnsi="Times New Roman" w:cs="Times New Roman"/>
          <w:b/>
          <w:i/>
          <w:sz w:val="24"/>
          <w:szCs w:val="24"/>
        </w:rPr>
        <w:t>Μονάδες 12</w:t>
      </w:r>
    </w:p>
    <w:p w:rsidR="00AC1DC9" w:rsidRPr="001131AB" w:rsidRDefault="00AC1DC9" w:rsidP="00861027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9F35EF" w:rsidRPr="00861027" w:rsidRDefault="00861027" w:rsidP="00861027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  <w:u w:val="single"/>
        </w:rPr>
      </w:pPr>
      <w:r w:rsidRPr="001131AB">
        <w:rPr>
          <w:rFonts w:ascii="Times New Roman" w:hAnsi="Times New Roman" w:cs="Times New Roman"/>
          <w:sz w:val="24"/>
          <w:szCs w:val="24"/>
        </w:rPr>
        <w:t xml:space="preserve">Β2. </w:t>
      </w:r>
      <w:r w:rsidR="009F35EF" w:rsidRPr="001131AB">
        <w:rPr>
          <w:rFonts w:ascii="Times New Roman" w:hAnsi="Times New Roman"/>
          <w:color w:val="000000"/>
          <w:sz w:val="24"/>
          <w:szCs w:val="24"/>
        </w:rPr>
        <w:t xml:space="preserve">Να λύσετε την εξίσωση  </w:t>
      </w:r>
      <w:r w:rsidR="009F35EF" w:rsidRPr="001131AB">
        <w:rPr>
          <w:rFonts w:ascii="Times New Roman" w:hAnsi="Times New Roman"/>
          <w:color w:val="000000"/>
          <w:position w:val="-24"/>
          <w:sz w:val="24"/>
          <w:szCs w:val="24"/>
        </w:rPr>
        <w:object w:dxaOrig="1340" w:dyaOrig="660">
          <v:shape id="_x0000_i1038" type="#_x0000_t75" style="width:66.75pt;height:33pt" o:ole="">
            <v:imagedata r:id="rId34" o:title=""/>
          </v:shape>
          <o:OLEObject Type="Embed" ProgID="Equation.3" ShapeID="_x0000_i1038" DrawAspect="Content" ObjectID="_1555309411" r:id="rId35"/>
        </w:object>
      </w:r>
      <w:r w:rsidR="009F35EF" w:rsidRPr="001131AB">
        <w:rPr>
          <w:rFonts w:ascii="Times New Roman" w:hAnsi="Times New Roman"/>
          <w:color w:val="000000"/>
          <w:sz w:val="24"/>
          <w:szCs w:val="24"/>
        </w:rPr>
        <w:t xml:space="preserve"> στο διάστημα </w:t>
      </w:r>
      <w:r w:rsidR="009F35EF" w:rsidRPr="001131AB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40">
          <v:shape id="_x0000_i1039" type="#_x0000_t75" style="width:36pt;height:17.25pt" o:ole="">
            <v:imagedata r:id="rId36" o:title=""/>
          </v:shape>
          <o:OLEObject Type="Embed" ProgID="Equation.3" ShapeID="_x0000_i1039" DrawAspect="Content" ObjectID="_1555309412" r:id="rId37"/>
        </w:object>
      </w:r>
      <w:r w:rsidR="009F35EF" w:rsidRPr="001131AB">
        <w:rPr>
          <w:rFonts w:ascii="Times New Roman" w:hAnsi="Times New Roman"/>
          <w:color w:val="000000"/>
          <w:sz w:val="24"/>
          <w:szCs w:val="24"/>
        </w:rPr>
        <w:tab/>
      </w:r>
      <w:r w:rsidRPr="001131AB">
        <w:rPr>
          <w:rFonts w:ascii="Times New Roman" w:hAnsi="Times New Roman"/>
          <w:color w:val="000000"/>
          <w:sz w:val="24"/>
          <w:szCs w:val="24"/>
        </w:rPr>
        <w:tab/>
      </w:r>
      <w:r w:rsidRPr="00964CE9">
        <w:rPr>
          <w:rFonts w:ascii="Times New Roman" w:hAnsi="Times New Roman" w:cs="Times New Roman"/>
          <w:b/>
          <w:i/>
          <w:sz w:val="24"/>
          <w:szCs w:val="24"/>
        </w:rPr>
        <w:t xml:space="preserve">        </w:t>
      </w:r>
      <w:r w:rsidR="001131AB" w:rsidRPr="00964CE9">
        <w:rPr>
          <w:rFonts w:ascii="Times New Roman" w:hAnsi="Times New Roman" w:cs="Times New Roman"/>
          <w:b/>
          <w:i/>
          <w:sz w:val="24"/>
          <w:szCs w:val="24"/>
        </w:rPr>
        <w:t xml:space="preserve">   </w:t>
      </w:r>
      <w:r w:rsidR="006638BE" w:rsidRPr="00964CE9">
        <w:rPr>
          <w:rFonts w:ascii="Times New Roman" w:hAnsi="Times New Roman" w:cs="Times New Roman"/>
          <w:b/>
          <w:i/>
          <w:sz w:val="24"/>
          <w:szCs w:val="24"/>
        </w:rPr>
        <w:t>Μονάδες 13</w:t>
      </w:r>
      <w:r w:rsidR="009F35EF">
        <w:rPr>
          <w:rFonts w:ascii="Times New Roman" w:hAnsi="Times New Roman"/>
          <w:sz w:val="24"/>
          <w:szCs w:val="24"/>
        </w:rPr>
        <w:tab/>
        <w:t xml:space="preserve">      </w:t>
      </w:r>
    </w:p>
    <w:p w:rsidR="00AC1DC9" w:rsidRDefault="00AC1DC9" w:rsidP="00DB32D3">
      <w:pPr>
        <w:spacing w:after="0" w:line="240" w:lineRule="auto"/>
        <w:ind w:left="-284"/>
        <w:contextualSpacing/>
        <w:rPr>
          <w:rFonts w:ascii="Times New Roman" w:hAnsi="Times New Roman" w:cs="Times New Roman"/>
        </w:rPr>
      </w:pPr>
    </w:p>
    <w:p w:rsidR="009B75D3" w:rsidRDefault="009B75D3" w:rsidP="00DB32D3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964CE9" w:rsidRDefault="00964CE9" w:rsidP="00C93EAA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8"/>
          <w:szCs w:val="28"/>
          <w:u w:val="single"/>
        </w:rPr>
      </w:pPr>
      <w:bookmarkStart w:id="0" w:name="_GoBack"/>
      <w:bookmarkEnd w:id="0"/>
    </w:p>
    <w:p w:rsidR="00C93EAA" w:rsidRPr="00E1258C" w:rsidRDefault="003C1430" w:rsidP="00C93EAA">
      <w:pPr>
        <w:spacing w:after="0" w:line="240" w:lineRule="auto"/>
        <w:ind w:left="-284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1258C">
        <w:rPr>
          <w:rFonts w:ascii="Times New Roman" w:hAnsi="Times New Roman" w:cs="Times New Roman"/>
          <w:b/>
          <w:sz w:val="28"/>
          <w:szCs w:val="28"/>
          <w:u w:val="single"/>
        </w:rPr>
        <w:t>ΘΕΜΑ Γ</w:t>
      </w:r>
    </w:p>
    <w:p w:rsidR="009B75D3" w:rsidRDefault="009B75D3" w:rsidP="009B75D3">
      <w:pPr>
        <w:spacing w:after="0" w:line="240" w:lineRule="auto"/>
        <w:ind w:left="-270"/>
        <w:contextualSpacing/>
        <w:rPr>
          <w:rFonts w:ascii="Times New Roman" w:hAnsi="Times New Roman"/>
          <w:sz w:val="24"/>
          <w:szCs w:val="24"/>
        </w:rPr>
      </w:pPr>
    </w:p>
    <w:p w:rsidR="005E651B" w:rsidRPr="00A60DD3" w:rsidRDefault="005E651B" w:rsidP="009B75D3">
      <w:pPr>
        <w:spacing w:after="0" w:line="240" w:lineRule="auto"/>
        <w:ind w:left="-270"/>
        <w:contextualSpacing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>Δίνεται το πολυώνυμο</w:t>
      </w:r>
      <w:r w:rsidRPr="00A60DD3">
        <w:rPr>
          <w:sz w:val="24"/>
          <w:szCs w:val="24"/>
        </w:rPr>
        <w:t xml:space="preserve"> </w:t>
      </w:r>
      <w:r w:rsidRPr="00A60DD3">
        <w:rPr>
          <w:position w:val="-10"/>
          <w:sz w:val="24"/>
          <w:szCs w:val="24"/>
        </w:rPr>
        <w:object w:dxaOrig="2500" w:dyaOrig="360">
          <v:shape id="_x0000_i1040" type="#_x0000_t75" style="width:125.25pt;height:18pt" o:ole="">
            <v:imagedata r:id="rId38" o:title=""/>
          </v:shape>
          <o:OLEObject Type="Embed" ProgID="Equation.3" ShapeID="_x0000_i1040" DrawAspect="Content" ObjectID="_1555309413" r:id="rId39"/>
        </w:object>
      </w:r>
      <w:r w:rsidRPr="00A60DD3">
        <w:rPr>
          <w:sz w:val="24"/>
          <w:szCs w:val="24"/>
        </w:rPr>
        <w:t xml:space="preserve"> με </w:t>
      </w:r>
      <w:r w:rsidRPr="00A60DD3">
        <w:rPr>
          <w:position w:val="-10"/>
          <w:sz w:val="24"/>
          <w:szCs w:val="24"/>
        </w:rPr>
        <w:object w:dxaOrig="800" w:dyaOrig="320">
          <v:shape id="_x0000_i1041" type="#_x0000_t75" style="width:39.75pt;height:15.75pt" o:ole="">
            <v:imagedata r:id="rId40" o:title=""/>
          </v:shape>
          <o:OLEObject Type="Embed" ProgID="Equation.3" ShapeID="_x0000_i1041" DrawAspect="Content" ObjectID="_1555309414" r:id="rId41"/>
        </w:object>
      </w:r>
      <w:r w:rsidRPr="00A60DD3">
        <w:rPr>
          <w:rFonts w:ascii="Times New Roman" w:hAnsi="Times New Roman"/>
          <w:sz w:val="24"/>
          <w:szCs w:val="24"/>
        </w:rPr>
        <w:t xml:space="preserve"> .</w:t>
      </w:r>
    </w:p>
    <w:p w:rsidR="005E651B" w:rsidRPr="00A60DD3" w:rsidRDefault="005E651B" w:rsidP="005E651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E651B" w:rsidRPr="00A60DD3" w:rsidRDefault="00AC1DC9" w:rsidP="005E651B">
      <w:pPr>
        <w:spacing w:after="0" w:line="240" w:lineRule="auto"/>
        <w:ind w:hanging="270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 w:cs="Times New Roman"/>
          <w:sz w:val="24"/>
          <w:szCs w:val="24"/>
        </w:rPr>
        <w:t>Γ</w:t>
      </w:r>
      <w:r w:rsidR="005E651B" w:rsidRPr="00A60DD3">
        <w:rPr>
          <w:rFonts w:ascii="Times New Roman" w:hAnsi="Times New Roman" w:cs="Times New Roman"/>
          <w:sz w:val="24"/>
          <w:szCs w:val="24"/>
        </w:rPr>
        <w:t xml:space="preserve">1. </w:t>
      </w:r>
      <w:r w:rsidR="005E651B" w:rsidRPr="00A60DD3">
        <w:rPr>
          <w:rFonts w:ascii="Times New Roman" w:hAnsi="Times New Roman"/>
          <w:sz w:val="24"/>
          <w:szCs w:val="24"/>
        </w:rPr>
        <w:t>Να υπολογίσετε τις τιμές των α και β ώστε το πολυώνυμο Ρ(</w:t>
      </w:r>
      <w:r w:rsidR="005E651B" w:rsidRPr="00A60DD3">
        <w:rPr>
          <w:rFonts w:ascii="Times New Roman" w:hAnsi="Times New Roman"/>
          <w:sz w:val="24"/>
          <w:szCs w:val="24"/>
          <w:lang w:val="en-US"/>
        </w:rPr>
        <w:t>x</w:t>
      </w:r>
      <w:r w:rsidR="005E651B" w:rsidRPr="00A60DD3">
        <w:rPr>
          <w:rFonts w:ascii="Times New Roman" w:hAnsi="Times New Roman"/>
          <w:sz w:val="24"/>
          <w:szCs w:val="24"/>
        </w:rPr>
        <w:t xml:space="preserve">) να έχει παράγοντα το </w:t>
      </w:r>
      <w:r w:rsidR="005E651B" w:rsidRPr="00A60DD3">
        <w:rPr>
          <w:rFonts w:ascii="Times New Roman" w:hAnsi="Times New Roman"/>
          <w:sz w:val="24"/>
          <w:szCs w:val="24"/>
          <w:lang w:val="en-US"/>
        </w:rPr>
        <w:t>x</w:t>
      </w:r>
      <w:r w:rsidR="005E651B" w:rsidRPr="00A60DD3">
        <w:rPr>
          <w:rFonts w:ascii="Times New Roman" w:hAnsi="Times New Roman"/>
          <w:sz w:val="24"/>
          <w:szCs w:val="24"/>
        </w:rPr>
        <w:t xml:space="preserve"> +1  </w:t>
      </w:r>
    </w:p>
    <w:p w:rsidR="005E651B" w:rsidRPr="00A60DD3" w:rsidRDefault="005E651B" w:rsidP="00AC1DC9">
      <w:pPr>
        <w:spacing w:after="0" w:line="240" w:lineRule="auto"/>
        <w:ind w:hanging="270"/>
        <w:rPr>
          <w:rFonts w:ascii="Times New Roman" w:hAnsi="Times New Roman" w:cs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 xml:space="preserve">       και η αριθμητική τιμή του για </w:t>
      </w:r>
      <w:r w:rsidRPr="00A60DD3">
        <w:rPr>
          <w:rFonts w:ascii="Times New Roman" w:hAnsi="Times New Roman"/>
          <w:sz w:val="24"/>
          <w:szCs w:val="24"/>
          <w:lang w:val="en-US"/>
        </w:rPr>
        <w:t>x</w:t>
      </w:r>
      <w:r w:rsidRPr="00A60DD3">
        <w:rPr>
          <w:rFonts w:ascii="Times New Roman" w:hAnsi="Times New Roman"/>
          <w:sz w:val="24"/>
          <w:szCs w:val="24"/>
        </w:rPr>
        <w:t xml:space="preserve"> = 2 να είναι ίση με 12.                </w:t>
      </w:r>
      <w:r w:rsidRPr="00A60DD3">
        <w:rPr>
          <w:rFonts w:ascii="Times New Roman" w:hAnsi="Times New Roman"/>
          <w:sz w:val="24"/>
          <w:szCs w:val="24"/>
        </w:rPr>
        <w:tab/>
        <w:t xml:space="preserve">                      </w:t>
      </w:r>
      <w:r w:rsidR="00A60DD3">
        <w:rPr>
          <w:rFonts w:ascii="Times New Roman" w:hAnsi="Times New Roman"/>
          <w:sz w:val="24"/>
          <w:szCs w:val="24"/>
        </w:rPr>
        <w:t xml:space="preserve">   </w:t>
      </w:r>
      <w:r w:rsidR="00AC1DC9" w:rsidRPr="00964CE9">
        <w:rPr>
          <w:rFonts w:ascii="Times New Roman" w:hAnsi="Times New Roman" w:cs="Times New Roman"/>
          <w:b/>
          <w:i/>
          <w:sz w:val="24"/>
          <w:szCs w:val="24"/>
        </w:rPr>
        <w:t>Μονάδες 7</w:t>
      </w:r>
    </w:p>
    <w:p w:rsidR="00AC1DC9" w:rsidRPr="00A60DD3" w:rsidRDefault="00AC1DC9" w:rsidP="005E651B">
      <w:pPr>
        <w:spacing w:after="0" w:line="240" w:lineRule="auto"/>
        <w:ind w:hanging="270"/>
        <w:rPr>
          <w:rFonts w:ascii="Times New Roman" w:hAnsi="Times New Roman" w:cs="Times New Roman"/>
          <w:sz w:val="24"/>
          <w:szCs w:val="24"/>
        </w:rPr>
      </w:pPr>
    </w:p>
    <w:p w:rsidR="005E651B" w:rsidRPr="00A60DD3" w:rsidRDefault="00AC1DC9" w:rsidP="005E651B">
      <w:pPr>
        <w:spacing w:after="0" w:line="240" w:lineRule="auto"/>
        <w:ind w:hanging="270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 w:cs="Times New Roman"/>
          <w:sz w:val="24"/>
          <w:szCs w:val="24"/>
        </w:rPr>
        <w:t>Γ</w:t>
      </w:r>
      <w:r w:rsidR="005E651B" w:rsidRPr="00A60DD3">
        <w:rPr>
          <w:rFonts w:ascii="Times New Roman" w:hAnsi="Times New Roman" w:cs="Times New Roman"/>
          <w:sz w:val="24"/>
          <w:szCs w:val="24"/>
        </w:rPr>
        <w:t xml:space="preserve">2. </w:t>
      </w:r>
      <w:r w:rsidR="005E651B" w:rsidRPr="00A60DD3">
        <w:rPr>
          <w:rFonts w:ascii="Times New Roman" w:hAnsi="Times New Roman"/>
          <w:sz w:val="24"/>
          <w:szCs w:val="24"/>
        </w:rPr>
        <w:t>Για α= -2 και β= 3</w:t>
      </w:r>
    </w:p>
    <w:p w:rsidR="00AC1DC9" w:rsidRPr="00A60DD3" w:rsidRDefault="005E651B" w:rsidP="005E651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 xml:space="preserve">  </w:t>
      </w:r>
    </w:p>
    <w:p w:rsidR="005E651B" w:rsidRPr="00A60DD3" w:rsidRDefault="005E651B" w:rsidP="005E651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>i. Να γράψετε την ταυτότητα της Ευκλείδειας διαίρεσης του πολυωνύμου Ρ(</w:t>
      </w:r>
      <w:r w:rsidRPr="00A60DD3">
        <w:rPr>
          <w:rFonts w:ascii="Times New Roman" w:hAnsi="Times New Roman"/>
          <w:sz w:val="24"/>
          <w:szCs w:val="24"/>
          <w:lang w:val="en-US"/>
        </w:rPr>
        <w:t>x</w:t>
      </w:r>
      <w:r w:rsidRPr="00A60DD3">
        <w:rPr>
          <w:rFonts w:ascii="Times New Roman" w:hAnsi="Times New Roman"/>
          <w:sz w:val="24"/>
          <w:szCs w:val="24"/>
        </w:rPr>
        <w:t xml:space="preserve">) με το </w:t>
      </w:r>
      <w:r w:rsidRPr="00A60DD3">
        <w:rPr>
          <w:rFonts w:ascii="Times New Roman" w:hAnsi="Times New Roman"/>
          <w:sz w:val="24"/>
          <w:szCs w:val="24"/>
          <w:lang w:val="en-US"/>
        </w:rPr>
        <w:t>x</w:t>
      </w:r>
      <w:r w:rsidRPr="00A60DD3">
        <w:rPr>
          <w:rFonts w:ascii="Times New Roman" w:hAnsi="Times New Roman"/>
          <w:sz w:val="24"/>
          <w:szCs w:val="24"/>
        </w:rPr>
        <w:t xml:space="preserve"> - 2 .</w:t>
      </w:r>
    </w:p>
    <w:p w:rsidR="005E651B" w:rsidRPr="00A60DD3" w:rsidRDefault="005E651B" w:rsidP="005E651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A60DD3">
        <w:rPr>
          <w:rFonts w:ascii="Times New Roman" w:hAnsi="Times New Roman"/>
          <w:sz w:val="24"/>
          <w:szCs w:val="24"/>
        </w:rPr>
        <w:tab/>
        <w:t xml:space="preserve">          </w:t>
      </w:r>
      <w:r w:rsidR="00A60DD3">
        <w:rPr>
          <w:rFonts w:ascii="Times New Roman" w:hAnsi="Times New Roman"/>
          <w:sz w:val="24"/>
          <w:szCs w:val="24"/>
        </w:rPr>
        <w:t xml:space="preserve">   </w:t>
      </w:r>
      <w:r w:rsidR="00AC1DC9" w:rsidRPr="00964CE9">
        <w:rPr>
          <w:rFonts w:ascii="Times New Roman" w:hAnsi="Times New Roman" w:cs="Times New Roman"/>
          <w:b/>
          <w:i/>
          <w:sz w:val="24"/>
          <w:szCs w:val="24"/>
        </w:rPr>
        <w:t>Μονάδες 5</w:t>
      </w:r>
      <w:r w:rsidR="00AC1DC9" w:rsidRPr="00A60DD3">
        <w:rPr>
          <w:rFonts w:ascii="Times New Roman" w:hAnsi="Times New Roman"/>
          <w:sz w:val="24"/>
          <w:szCs w:val="24"/>
        </w:rPr>
        <w:t xml:space="preserve"> </w:t>
      </w:r>
    </w:p>
    <w:p w:rsidR="00AC1DC9" w:rsidRPr="00A60DD3" w:rsidRDefault="005E651B" w:rsidP="005E651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60DD3">
        <w:rPr>
          <w:rFonts w:ascii="Times New Roman" w:hAnsi="Times New Roman"/>
          <w:b/>
          <w:sz w:val="24"/>
          <w:szCs w:val="24"/>
        </w:rPr>
        <w:t xml:space="preserve"> </w:t>
      </w:r>
    </w:p>
    <w:p w:rsidR="005E651B" w:rsidRPr="00A60DD3" w:rsidRDefault="005E651B" w:rsidP="005E651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>ii. Να λύσετε την ανίσωση</w:t>
      </w:r>
      <w:r w:rsidRPr="00A60DD3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42" type="#_x0000_t75" style="width:74.25pt;height:20.25pt" o:ole="">
            <v:imagedata r:id="rId42" o:title=""/>
          </v:shape>
          <o:OLEObject Type="Embed" ProgID="Equation.DSMT4" ShapeID="_x0000_i1042" DrawAspect="Content" ObjectID="_1555309415" r:id="rId43"/>
        </w:object>
      </w:r>
      <w:r w:rsidRPr="00A60DD3">
        <w:rPr>
          <w:rFonts w:ascii="Times New Roman" w:hAnsi="Times New Roman"/>
          <w:sz w:val="24"/>
          <w:szCs w:val="24"/>
        </w:rPr>
        <w:t xml:space="preserve"> .                                 </w:t>
      </w:r>
      <w:r w:rsidRPr="00A60DD3">
        <w:rPr>
          <w:rFonts w:ascii="Times New Roman" w:hAnsi="Times New Roman"/>
          <w:sz w:val="24"/>
          <w:szCs w:val="24"/>
        </w:rPr>
        <w:tab/>
        <w:t xml:space="preserve">                      </w:t>
      </w:r>
      <w:r w:rsidR="00A60DD3">
        <w:rPr>
          <w:rFonts w:ascii="Times New Roman" w:hAnsi="Times New Roman"/>
          <w:sz w:val="24"/>
          <w:szCs w:val="24"/>
        </w:rPr>
        <w:t xml:space="preserve">   </w:t>
      </w:r>
      <w:r w:rsidR="00AC1DC9" w:rsidRPr="00964CE9">
        <w:rPr>
          <w:rFonts w:ascii="Times New Roman" w:hAnsi="Times New Roman" w:cs="Times New Roman"/>
          <w:b/>
          <w:i/>
          <w:sz w:val="24"/>
          <w:szCs w:val="24"/>
        </w:rPr>
        <w:t>Μονάδες 7</w:t>
      </w:r>
      <w:r w:rsidR="00AC1DC9" w:rsidRPr="00A60DD3">
        <w:rPr>
          <w:rFonts w:ascii="Times New Roman" w:hAnsi="Times New Roman"/>
          <w:sz w:val="24"/>
          <w:szCs w:val="24"/>
        </w:rPr>
        <w:t xml:space="preserve"> </w:t>
      </w:r>
    </w:p>
    <w:p w:rsidR="00AC1DC9" w:rsidRPr="00A60DD3" w:rsidRDefault="005E651B" w:rsidP="005E651B">
      <w:pPr>
        <w:spacing w:after="0" w:line="240" w:lineRule="auto"/>
        <w:ind w:left="-284"/>
        <w:contextualSpacing/>
        <w:rPr>
          <w:rFonts w:ascii="Times New Roman" w:hAnsi="Times New Roman"/>
          <w:b/>
          <w:sz w:val="24"/>
          <w:szCs w:val="24"/>
        </w:rPr>
      </w:pPr>
      <w:r w:rsidRPr="00A60DD3">
        <w:rPr>
          <w:rFonts w:ascii="Times New Roman" w:hAnsi="Times New Roman"/>
          <w:b/>
          <w:sz w:val="24"/>
          <w:szCs w:val="24"/>
        </w:rPr>
        <w:t xml:space="preserve">     </w:t>
      </w:r>
    </w:p>
    <w:p w:rsidR="005E651B" w:rsidRPr="00A60DD3" w:rsidRDefault="005E651B" w:rsidP="00AC1DC9">
      <w:pPr>
        <w:spacing w:after="0" w:line="240" w:lineRule="auto"/>
        <w:ind w:left="-284" w:firstLine="284"/>
        <w:contextualSpacing/>
        <w:rPr>
          <w:rFonts w:ascii="Times New Roman" w:hAnsi="Times New Roman" w:cs="Times New Roman"/>
          <w:sz w:val="24"/>
          <w:szCs w:val="24"/>
        </w:rPr>
      </w:pPr>
      <w:r w:rsidRPr="00A60DD3">
        <w:rPr>
          <w:rFonts w:ascii="Times New Roman" w:hAnsi="Times New Roman"/>
          <w:sz w:val="24"/>
          <w:szCs w:val="24"/>
        </w:rPr>
        <w:t>iii. Να λύσετε την ανίσωση</w:t>
      </w:r>
      <w:r w:rsidRPr="00A60DD3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043" type="#_x0000_t75" style="width:95.25pt;height:20.25pt" o:ole="">
            <v:imagedata r:id="rId44" o:title=""/>
          </v:shape>
          <o:OLEObject Type="Embed" ProgID="Equation.DSMT4" ShapeID="_x0000_i1043" DrawAspect="Content" ObjectID="_1555309416" r:id="rId45"/>
        </w:object>
      </w:r>
      <w:r w:rsidRPr="00A60DD3">
        <w:rPr>
          <w:rFonts w:ascii="Times New Roman" w:hAnsi="Times New Roman"/>
          <w:sz w:val="24"/>
          <w:szCs w:val="24"/>
        </w:rPr>
        <w:t xml:space="preserve">.                         </w:t>
      </w:r>
      <w:r w:rsidRPr="00A60DD3">
        <w:rPr>
          <w:rFonts w:ascii="Times New Roman" w:hAnsi="Times New Roman"/>
          <w:sz w:val="24"/>
          <w:szCs w:val="24"/>
        </w:rPr>
        <w:tab/>
        <w:t xml:space="preserve">                      </w:t>
      </w:r>
      <w:r w:rsidR="00A60DD3">
        <w:rPr>
          <w:rFonts w:ascii="Times New Roman" w:hAnsi="Times New Roman"/>
          <w:sz w:val="24"/>
          <w:szCs w:val="24"/>
        </w:rPr>
        <w:t xml:space="preserve">   </w:t>
      </w:r>
      <w:r w:rsidR="00AC1DC9" w:rsidRPr="00A60DD3">
        <w:rPr>
          <w:rFonts w:ascii="Times New Roman" w:hAnsi="Times New Roman" w:cs="Times New Roman"/>
          <w:sz w:val="24"/>
          <w:szCs w:val="24"/>
        </w:rPr>
        <w:t>Μο</w:t>
      </w:r>
      <w:r w:rsidR="00AC1DC9" w:rsidRPr="00964CE9">
        <w:rPr>
          <w:rFonts w:ascii="Times New Roman" w:hAnsi="Times New Roman" w:cs="Times New Roman"/>
          <w:b/>
          <w:i/>
          <w:sz w:val="24"/>
          <w:szCs w:val="24"/>
        </w:rPr>
        <w:t>νάδες 6</w:t>
      </w:r>
      <w:r w:rsidRPr="00A60DD3">
        <w:rPr>
          <w:rFonts w:ascii="Times New Roman" w:hAnsi="Times New Roman"/>
          <w:sz w:val="24"/>
          <w:szCs w:val="24"/>
        </w:rPr>
        <w:t xml:space="preserve">      </w:t>
      </w:r>
    </w:p>
    <w:p w:rsidR="002130ED" w:rsidRPr="00A60DD3" w:rsidRDefault="002130ED" w:rsidP="00DB32D3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A93DAE" w:rsidRDefault="00A93DAE" w:rsidP="00CD0AA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130ED" w:rsidRPr="00C502C8" w:rsidRDefault="002130ED" w:rsidP="002130ED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035C49" w:rsidRPr="00E1258C" w:rsidRDefault="00586050" w:rsidP="00CE6296">
      <w:pPr>
        <w:spacing w:after="0" w:line="240" w:lineRule="auto"/>
        <w:ind w:left="-284"/>
        <w:contextualSpacing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1258C">
        <w:rPr>
          <w:rFonts w:ascii="Times New Roman" w:hAnsi="Times New Roman" w:cs="Times New Roman"/>
          <w:b/>
          <w:sz w:val="28"/>
          <w:szCs w:val="28"/>
          <w:u w:val="single"/>
        </w:rPr>
        <w:t>ΘΕΜΑ Δ</w:t>
      </w:r>
    </w:p>
    <w:p w:rsidR="002130ED" w:rsidRDefault="002130ED" w:rsidP="00FA4167">
      <w:pPr>
        <w:spacing w:after="0" w:line="240" w:lineRule="auto"/>
        <w:ind w:left="-284"/>
        <w:contextualSpacing/>
        <w:rPr>
          <w:rFonts w:ascii="Times New Roman" w:hAnsi="Times New Roman" w:cs="Times New Roman"/>
          <w:sz w:val="24"/>
          <w:szCs w:val="24"/>
        </w:rPr>
      </w:pPr>
    </w:p>
    <w:p w:rsidR="001D6D85" w:rsidRPr="00BC3FB4" w:rsidRDefault="001D6D85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>Δίνονται οι συναρτήσεις f(x) =ln(e</w:t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t>2x</w:t>
      </w:r>
      <w:r w:rsidRPr="00BC3FB4">
        <w:rPr>
          <w:rFonts w:ascii="Times New Roman" w:hAnsi="Times New Roman" w:cs="Times New Roman"/>
          <w:sz w:val="24"/>
          <w:szCs w:val="24"/>
        </w:rPr>
        <w:t>+5e</w:t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BC3FB4">
        <w:rPr>
          <w:rFonts w:ascii="Times New Roman" w:hAnsi="Times New Roman" w:cs="Times New Roman"/>
          <w:sz w:val="24"/>
          <w:szCs w:val="24"/>
        </w:rPr>
        <w:t xml:space="preserve"> </w:t>
      </w:r>
      <w:r w:rsidRPr="00BC3FB4">
        <w:rPr>
          <w:rFonts w:ascii="Times New Roman" w:hAnsi="Times New Roman" w:cs="Times New Roman"/>
          <w:sz w:val="24"/>
          <w:szCs w:val="24"/>
        </w:rPr>
        <w:sym w:font="Symbol" w:char="F02D"/>
      </w:r>
      <w:r w:rsidRPr="00BC3FB4">
        <w:rPr>
          <w:rFonts w:ascii="Times New Roman" w:hAnsi="Times New Roman" w:cs="Times New Roman"/>
          <w:sz w:val="24"/>
          <w:szCs w:val="24"/>
        </w:rPr>
        <w:t xml:space="preserve"> 14) και g(x) = x+ ln(1</w:t>
      </w:r>
      <w:r w:rsidRPr="00BC3FB4">
        <w:rPr>
          <w:rFonts w:ascii="Times New Roman" w:hAnsi="Times New Roman" w:cs="Times New Roman"/>
          <w:sz w:val="24"/>
          <w:szCs w:val="24"/>
        </w:rPr>
        <w:sym w:font="Symbol" w:char="F02D"/>
      </w:r>
      <w:r w:rsidRPr="00BC3FB4">
        <w:rPr>
          <w:rFonts w:ascii="Times New Roman" w:hAnsi="Times New Roman" w:cs="Times New Roman"/>
          <w:sz w:val="24"/>
          <w:szCs w:val="24"/>
        </w:rPr>
        <w:t>2e</w:t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sym w:font="Symbol" w:char="F02D"/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BC3FB4">
        <w:rPr>
          <w:rFonts w:ascii="Times New Roman" w:hAnsi="Times New Roman" w:cs="Times New Roman"/>
          <w:sz w:val="24"/>
          <w:szCs w:val="24"/>
        </w:rPr>
        <w:t>)</w:t>
      </w:r>
    </w:p>
    <w:p w:rsidR="00CD0AA9" w:rsidRPr="00BC3FB4" w:rsidRDefault="00CD0AA9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</w:p>
    <w:p w:rsidR="001D6D85" w:rsidRPr="00BC3FB4" w:rsidRDefault="001D6D85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>Δ1. Να βρείτε τα πεδία ορισμού των συναρτήσεων f και g (A</w:t>
      </w:r>
      <w:r w:rsidRPr="00BC3FB4">
        <w:rPr>
          <w:rFonts w:ascii="Times New Roman" w:hAnsi="Times New Roman" w:cs="Times New Roman"/>
          <w:sz w:val="24"/>
          <w:szCs w:val="24"/>
          <w:vertAlign w:val="subscript"/>
        </w:rPr>
        <w:t xml:space="preserve">f  </w:t>
      </w:r>
      <w:r w:rsidRPr="00BC3FB4">
        <w:rPr>
          <w:rFonts w:ascii="Times New Roman" w:hAnsi="Times New Roman" w:cs="Times New Roman"/>
          <w:sz w:val="24"/>
          <w:szCs w:val="24"/>
        </w:rPr>
        <w:t>και A</w:t>
      </w:r>
      <w:r w:rsidRPr="00BC3FB4">
        <w:rPr>
          <w:rFonts w:ascii="Times New Roman" w:hAnsi="Times New Roman" w:cs="Times New Roman"/>
          <w:sz w:val="24"/>
          <w:szCs w:val="24"/>
          <w:vertAlign w:val="subscript"/>
        </w:rPr>
        <w:t>g</w:t>
      </w:r>
      <w:r w:rsidRPr="00BC3FB4">
        <w:rPr>
          <w:rFonts w:ascii="Times New Roman" w:hAnsi="Times New Roman" w:cs="Times New Roman"/>
          <w:sz w:val="24"/>
          <w:szCs w:val="24"/>
        </w:rPr>
        <w:t xml:space="preserve"> αντίστοιχα)</w:t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964CE9">
        <w:rPr>
          <w:rFonts w:ascii="Times New Roman" w:hAnsi="Times New Roman" w:cs="Times New Roman"/>
          <w:b/>
          <w:i/>
          <w:sz w:val="24"/>
          <w:szCs w:val="24"/>
        </w:rPr>
        <w:t>Μονάδες  6</w:t>
      </w:r>
    </w:p>
    <w:p w:rsidR="00CD0AA9" w:rsidRPr="00BC3FB4" w:rsidRDefault="00CD0AA9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</w:p>
    <w:p w:rsidR="005E651B" w:rsidRPr="00BC3FB4" w:rsidRDefault="001D6D85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 xml:space="preserve">Δ2. Να δείξετε ότι </w:t>
      </w:r>
      <w:r w:rsidR="005E651B" w:rsidRPr="00BC3FB4">
        <w:rPr>
          <w:rFonts w:ascii="Times New Roman" w:hAnsi="Times New Roman" w:cs="Times New Roman"/>
          <w:sz w:val="24"/>
          <w:szCs w:val="24"/>
        </w:rPr>
        <w:t xml:space="preserve">η g(x)  παίρνει μορφή </w:t>
      </w:r>
      <w:r w:rsidRPr="00BC3FB4">
        <w:rPr>
          <w:rFonts w:ascii="Times New Roman" w:hAnsi="Times New Roman" w:cs="Times New Roman"/>
          <w:sz w:val="24"/>
          <w:szCs w:val="24"/>
        </w:rPr>
        <w:t>g(x) =  ln (e</w:t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BC3FB4">
        <w:rPr>
          <w:rFonts w:ascii="Times New Roman" w:hAnsi="Times New Roman" w:cs="Times New Roman"/>
          <w:sz w:val="24"/>
          <w:szCs w:val="24"/>
        </w:rPr>
        <w:sym w:font="Symbol" w:char="F02D"/>
      </w:r>
      <w:r w:rsidRPr="00BC3FB4">
        <w:rPr>
          <w:rFonts w:ascii="Times New Roman" w:hAnsi="Times New Roman" w:cs="Times New Roman"/>
          <w:sz w:val="24"/>
          <w:szCs w:val="24"/>
        </w:rPr>
        <w:t xml:space="preserve">2) και </w:t>
      </w:r>
      <w:r w:rsidR="005E651B" w:rsidRPr="00BC3FB4">
        <w:rPr>
          <w:rFonts w:ascii="Times New Roman" w:hAnsi="Times New Roman" w:cs="Times New Roman"/>
          <w:sz w:val="24"/>
          <w:szCs w:val="24"/>
        </w:rPr>
        <w:t xml:space="preserve">ότι </w:t>
      </w:r>
      <w:r w:rsidRPr="00BC3FB4">
        <w:rPr>
          <w:rFonts w:ascii="Times New Roman" w:hAnsi="Times New Roman" w:cs="Times New Roman"/>
          <w:sz w:val="24"/>
          <w:szCs w:val="24"/>
        </w:rPr>
        <w:t xml:space="preserve">f(x) </w:t>
      </w:r>
      <w:r w:rsidRPr="00BC3FB4">
        <w:rPr>
          <w:rFonts w:ascii="Times New Roman" w:hAnsi="Times New Roman" w:cs="Times New Roman"/>
          <w:sz w:val="24"/>
          <w:szCs w:val="24"/>
        </w:rPr>
        <w:sym w:font="Symbol" w:char="F02D"/>
      </w:r>
      <w:r w:rsidRPr="00BC3FB4">
        <w:rPr>
          <w:rFonts w:ascii="Times New Roman" w:hAnsi="Times New Roman" w:cs="Times New Roman"/>
          <w:sz w:val="24"/>
          <w:szCs w:val="24"/>
        </w:rPr>
        <w:t xml:space="preserve"> g(x) = ln(e</w:t>
      </w:r>
      <w:r w:rsidRPr="00BC3FB4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Pr="00BC3FB4">
        <w:rPr>
          <w:rFonts w:ascii="Times New Roman" w:hAnsi="Times New Roman" w:cs="Times New Roman"/>
          <w:sz w:val="24"/>
          <w:szCs w:val="24"/>
        </w:rPr>
        <w:t xml:space="preserve">+7) </w:t>
      </w:r>
    </w:p>
    <w:p w:rsidR="001D6D85" w:rsidRPr="00BC3FB4" w:rsidRDefault="005E651B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 xml:space="preserve">       </w:t>
      </w:r>
      <w:r w:rsidR="001D6D85" w:rsidRPr="00BC3FB4">
        <w:rPr>
          <w:rFonts w:ascii="Times New Roman" w:hAnsi="Times New Roman" w:cs="Times New Roman"/>
          <w:sz w:val="24"/>
          <w:szCs w:val="24"/>
        </w:rPr>
        <w:t>για κάθε x &gt; ln2</w:t>
      </w:r>
      <w:r w:rsidR="001D6D85" w:rsidRPr="00BC3FB4">
        <w:rPr>
          <w:rFonts w:ascii="Times New Roman" w:hAnsi="Times New Roman" w:cs="Times New Roman"/>
          <w:sz w:val="24"/>
          <w:szCs w:val="24"/>
        </w:rPr>
        <w:tab/>
      </w:r>
      <w:r w:rsidR="001D6D85" w:rsidRPr="00964CE9">
        <w:rPr>
          <w:rFonts w:ascii="Times New Roman" w:hAnsi="Times New Roman" w:cs="Times New Roman"/>
          <w:b/>
          <w:i/>
          <w:sz w:val="24"/>
          <w:szCs w:val="24"/>
        </w:rPr>
        <w:t>Μονάδες  6</w:t>
      </w:r>
    </w:p>
    <w:p w:rsidR="00CD0AA9" w:rsidRPr="00BC3FB4" w:rsidRDefault="00CD0AA9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</w:p>
    <w:p w:rsidR="001D6D85" w:rsidRPr="00BC3FB4" w:rsidRDefault="001D6D85" w:rsidP="009B75D3">
      <w:pPr>
        <w:tabs>
          <w:tab w:val="right" w:pos="9072"/>
        </w:tabs>
        <w:spacing w:after="0" w:line="360" w:lineRule="auto"/>
        <w:ind w:left="-270"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>Δ3. Να λυθεί η εξίσωση  f(x) = g(x)+2 ln3</w:t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964CE9">
        <w:rPr>
          <w:rFonts w:ascii="Times New Roman" w:hAnsi="Times New Roman" w:cs="Times New Roman"/>
          <w:b/>
          <w:i/>
          <w:sz w:val="24"/>
          <w:szCs w:val="24"/>
        </w:rPr>
        <w:t>Μονάδες  7</w:t>
      </w:r>
    </w:p>
    <w:p w:rsidR="00CD0AA9" w:rsidRPr="00BC3FB4" w:rsidRDefault="00CD0AA9" w:rsidP="009B75D3">
      <w:pPr>
        <w:spacing w:after="0" w:line="240" w:lineRule="auto"/>
        <w:ind w:left="-270"/>
        <w:contextualSpacing/>
        <w:rPr>
          <w:rFonts w:ascii="Times New Roman" w:hAnsi="Times New Roman" w:cs="Times New Roman"/>
          <w:sz w:val="24"/>
          <w:szCs w:val="24"/>
        </w:rPr>
      </w:pPr>
    </w:p>
    <w:p w:rsidR="001D6D85" w:rsidRPr="00BC3FB4" w:rsidRDefault="001D6D85" w:rsidP="009B75D3">
      <w:pPr>
        <w:spacing w:after="0" w:line="240" w:lineRule="auto"/>
        <w:ind w:left="-270"/>
        <w:contextualSpacing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 xml:space="preserve">Δ4. Να δείξετε ότι  η γραφ. παράσταση της f είναι πάνω από την γραφ. </w:t>
      </w:r>
      <w:r w:rsidR="005E651B" w:rsidRPr="00BC3FB4">
        <w:rPr>
          <w:rFonts w:ascii="Times New Roman" w:hAnsi="Times New Roman" w:cs="Times New Roman"/>
          <w:sz w:val="24"/>
          <w:szCs w:val="24"/>
        </w:rPr>
        <w:t>π</w:t>
      </w:r>
      <w:r w:rsidRPr="00BC3FB4">
        <w:rPr>
          <w:rFonts w:ascii="Times New Roman" w:hAnsi="Times New Roman" w:cs="Times New Roman"/>
          <w:sz w:val="24"/>
          <w:szCs w:val="24"/>
        </w:rPr>
        <w:t xml:space="preserve">αράσταση </w:t>
      </w:r>
    </w:p>
    <w:p w:rsidR="001D6D85" w:rsidRPr="00BC3FB4" w:rsidRDefault="001D6D85" w:rsidP="009B75D3">
      <w:pPr>
        <w:spacing w:after="0" w:line="240" w:lineRule="auto"/>
        <w:ind w:left="-270"/>
        <w:contextualSpacing/>
        <w:rPr>
          <w:rFonts w:ascii="Times New Roman" w:hAnsi="Times New Roman" w:cs="Times New Roman"/>
          <w:sz w:val="24"/>
          <w:szCs w:val="24"/>
        </w:rPr>
      </w:pPr>
      <w:r w:rsidRPr="00BC3FB4">
        <w:rPr>
          <w:rFonts w:ascii="Times New Roman" w:hAnsi="Times New Roman" w:cs="Times New Roman"/>
          <w:sz w:val="24"/>
          <w:szCs w:val="24"/>
        </w:rPr>
        <w:t xml:space="preserve">       της g </w:t>
      </w:r>
      <w:r w:rsidR="005E651B" w:rsidRPr="00BC3FB4">
        <w:rPr>
          <w:rFonts w:ascii="Times New Roman" w:hAnsi="Times New Roman" w:cs="Times New Roman"/>
          <w:sz w:val="24"/>
          <w:szCs w:val="24"/>
        </w:rPr>
        <w:t>για κάθε x &gt; ln2</w:t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</w:r>
      <w:r w:rsidRPr="00BC3FB4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="00BC3FB4">
        <w:rPr>
          <w:rFonts w:ascii="Times New Roman" w:hAnsi="Times New Roman" w:cs="Times New Roman"/>
          <w:sz w:val="24"/>
          <w:szCs w:val="24"/>
        </w:rPr>
        <w:tab/>
      </w:r>
      <w:r w:rsidRPr="00964CE9">
        <w:rPr>
          <w:rFonts w:ascii="Times New Roman" w:hAnsi="Times New Roman" w:cs="Times New Roman"/>
          <w:b/>
          <w:i/>
          <w:sz w:val="24"/>
          <w:szCs w:val="24"/>
        </w:rPr>
        <w:t>Μονάδες  6</w:t>
      </w:r>
    </w:p>
    <w:p w:rsidR="001D6D85" w:rsidRDefault="001D6D85" w:rsidP="009B75D3">
      <w:pPr>
        <w:spacing w:after="0" w:line="240" w:lineRule="auto"/>
        <w:ind w:left="-270"/>
        <w:contextualSpacing/>
        <w:rPr>
          <w:rFonts w:ascii="Times New Roman" w:hAnsi="Times New Roman" w:cs="Times New Roman"/>
          <w:sz w:val="24"/>
          <w:szCs w:val="24"/>
        </w:rPr>
      </w:pPr>
    </w:p>
    <w:p w:rsidR="00FA4167" w:rsidRDefault="00FA4167" w:rsidP="00FA4167">
      <w:pPr>
        <w:spacing w:after="0" w:line="240" w:lineRule="auto"/>
        <w:ind w:left="-284" w:firstLine="567"/>
        <w:contextualSpacing/>
        <w:rPr>
          <w:rFonts w:ascii="Times New Roman" w:hAnsi="Times New Roman" w:cs="Times New Roman"/>
        </w:rPr>
      </w:pPr>
    </w:p>
    <w:p w:rsidR="00FA4167" w:rsidRPr="00C502C8" w:rsidRDefault="00FA4167" w:rsidP="00FA4167">
      <w:pPr>
        <w:spacing w:after="0" w:line="240" w:lineRule="auto"/>
        <w:ind w:left="-284" w:firstLine="284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C502C8">
        <w:rPr>
          <w:rFonts w:ascii="Times New Roman" w:hAnsi="Times New Roman" w:cs="Times New Roman"/>
        </w:rPr>
        <w:tab/>
      </w:r>
      <w:r w:rsidRPr="00C502C8">
        <w:rPr>
          <w:rFonts w:ascii="Times New Roman" w:hAnsi="Times New Roman" w:cs="Times New Roman"/>
        </w:rPr>
        <w:tab/>
      </w:r>
      <w:r w:rsidRPr="00C502C8">
        <w:rPr>
          <w:rFonts w:ascii="Times New Roman" w:hAnsi="Times New Roman" w:cs="Times New Roman"/>
        </w:rPr>
        <w:tab/>
      </w:r>
    </w:p>
    <w:p w:rsidR="002130ED" w:rsidRPr="00C502C8" w:rsidRDefault="002130ED" w:rsidP="00D505C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41F85" w:rsidRPr="00C502C8" w:rsidRDefault="00A93DAE" w:rsidP="00CE6296">
      <w:pPr>
        <w:spacing w:after="0" w:line="240" w:lineRule="auto"/>
        <w:ind w:left="-284"/>
        <w:contextualSpacing/>
        <w:jc w:val="center"/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>ΕΥΧΟΜΑΙ</w:t>
      </w:r>
      <w:r w:rsidR="00B41F85" w:rsidRPr="00C502C8">
        <w:rPr>
          <w:rFonts w:ascii="Times New Roman" w:hAnsi="Times New Roman" w:cs="Times New Roman"/>
          <w:sz w:val="48"/>
          <w:szCs w:val="48"/>
        </w:rPr>
        <w:t xml:space="preserve"> ΕΠΙΤΥΧΙΑ</w:t>
      </w:r>
      <w:r w:rsidR="002D1A5E" w:rsidRPr="00C502C8">
        <w:rPr>
          <w:rFonts w:ascii="Times New Roman" w:hAnsi="Times New Roman" w:cs="Times New Roman"/>
          <w:sz w:val="48"/>
          <w:szCs w:val="48"/>
        </w:rPr>
        <w:t>!!!</w:t>
      </w:r>
    </w:p>
    <w:sectPr w:rsidR="00B41F85" w:rsidRPr="00C502C8" w:rsidSect="001320C9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1906" w:h="16838"/>
      <w:pgMar w:top="993" w:right="1418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286D" w:rsidRDefault="0055286D" w:rsidP="00A56AC8">
      <w:pPr>
        <w:spacing w:after="0" w:line="240" w:lineRule="auto"/>
      </w:pPr>
      <w:r>
        <w:separator/>
      </w:r>
    </w:p>
  </w:endnote>
  <w:endnote w:type="continuationSeparator" w:id="0">
    <w:p w:rsidR="0055286D" w:rsidRDefault="0055286D" w:rsidP="00A56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4CE9" w:rsidRDefault="00964CE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2BF4" w:rsidRDefault="00212BF4" w:rsidP="00212BF4">
    <w:pPr>
      <w:pStyle w:val="Footer"/>
    </w:pPr>
  </w:p>
  <w:p w:rsidR="00807A6C" w:rsidRDefault="00807A6C" w:rsidP="006953D4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4CE9" w:rsidRDefault="00964C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286D" w:rsidRDefault="0055286D" w:rsidP="00A56AC8">
      <w:pPr>
        <w:spacing w:after="0" w:line="240" w:lineRule="auto"/>
      </w:pPr>
      <w:r>
        <w:separator/>
      </w:r>
    </w:p>
  </w:footnote>
  <w:footnote w:type="continuationSeparator" w:id="0">
    <w:p w:rsidR="0055286D" w:rsidRDefault="0055286D" w:rsidP="00A56A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4CE9" w:rsidRDefault="00964CE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1590110" o:spid="_x0000_s2050" type="#_x0000_t136" style="position:absolute;margin-left:0;margin-top:0;width:575.3pt;height:63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Επιμέλεια:ΤΕΤΖΑΛΙΔΗΣ ΒΑΣΙΛΗΣ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4CE9" w:rsidRDefault="00964CE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1590111" o:spid="_x0000_s2051" type="#_x0000_t136" style="position:absolute;margin-left:0;margin-top:0;width:575.3pt;height:63.9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Επιμέλεια:ΤΕΤΖΑΛΙΔΗΣ ΒΑΣΙΛΗΣ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4CE9" w:rsidRDefault="00964CE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31590109" o:spid="_x0000_s2049" type="#_x0000_t136" style="position:absolute;margin-left:0;margin-top:0;width:575.3pt;height:63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Επιμέλεια:ΤΕΤΖΑΛΙΔΗΣ ΒΑΣΙΛΗΣ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36459C"/>
    <w:multiLevelType w:val="hybridMultilevel"/>
    <w:tmpl w:val="54721268"/>
    <w:lvl w:ilvl="0" w:tplc="1714C3FC">
      <w:start w:val="1"/>
      <w:numFmt w:val="upperRoman"/>
      <w:lvlText w:val="%1."/>
      <w:lvlJc w:val="right"/>
      <w:pPr>
        <w:ind w:left="786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EF6785"/>
    <w:multiLevelType w:val="hybridMultilevel"/>
    <w:tmpl w:val="59B86624"/>
    <w:lvl w:ilvl="0" w:tplc="F4F88FE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417296"/>
    <w:multiLevelType w:val="hybridMultilevel"/>
    <w:tmpl w:val="A162D8DA"/>
    <w:lvl w:ilvl="0" w:tplc="99B4FF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7A787C"/>
    <w:multiLevelType w:val="hybridMultilevel"/>
    <w:tmpl w:val="A162D8DA"/>
    <w:lvl w:ilvl="0" w:tplc="99B4FF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8920AB"/>
    <w:multiLevelType w:val="hybridMultilevel"/>
    <w:tmpl w:val="9E78FB44"/>
    <w:lvl w:ilvl="0" w:tplc="068466E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0B19ED"/>
    <w:multiLevelType w:val="hybridMultilevel"/>
    <w:tmpl w:val="A516EA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C5954"/>
    <w:multiLevelType w:val="hybridMultilevel"/>
    <w:tmpl w:val="6A4C829C"/>
    <w:lvl w:ilvl="0" w:tplc="B3044892">
      <w:start w:val="1"/>
      <w:numFmt w:val="upperLetter"/>
      <w:lvlText w:val="%1)"/>
      <w:lvlJc w:val="left"/>
      <w:pPr>
        <w:ind w:left="735" w:hanging="375"/>
      </w:pPr>
      <w:rPr>
        <w:rFonts w:hint="default"/>
        <w:sz w:val="28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A0464"/>
    <w:rsid w:val="00035C49"/>
    <w:rsid w:val="000571F3"/>
    <w:rsid w:val="00070C3D"/>
    <w:rsid w:val="00091613"/>
    <w:rsid w:val="00091D4D"/>
    <w:rsid w:val="00097513"/>
    <w:rsid w:val="000B6233"/>
    <w:rsid w:val="000E063E"/>
    <w:rsid w:val="000F07A9"/>
    <w:rsid w:val="001131AB"/>
    <w:rsid w:val="001214CF"/>
    <w:rsid w:val="001320C9"/>
    <w:rsid w:val="00162D09"/>
    <w:rsid w:val="00171B39"/>
    <w:rsid w:val="00175D92"/>
    <w:rsid w:val="001B3CBC"/>
    <w:rsid w:val="001B4ECD"/>
    <w:rsid w:val="001D03A5"/>
    <w:rsid w:val="001D6D85"/>
    <w:rsid w:val="001E5DDA"/>
    <w:rsid w:val="001E74D1"/>
    <w:rsid w:val="00212BF4"/>
    <w:rsid w:val="002130ED"/>
    <w:rsid w:val="0024157E"/>
    <w:rsid w:val="0025045E"/>
    <w:rsid w:val="0027185F"/>
    <w:rsid w:val="00277E26"/>
    <w:rsid w:val="002864E4"/>
    <w:rsid w:val="002910DD"/>
    <w:rsid w:val="002A00C7"/>
    <w:rsid w:val="002A7078"/>
    <w:rsid w:val="002D1A5E"/>
    <w:rsid w:val="002D4AC3"/>
    <w:rsid w:val="002F2D02"/>
    <w:rsid w:val="00314053"/>
    <w:rsid w:val="003257B7"/>
    <w:rsid w:val="00347E78"/>
    <w:rsid w:val="00362BDF"/>
    <w:rsid w:val="0038648D"/>
    <w:rsid w:val="003B4636"/>
    <w:rsid w:val="003C089D"/>
    <w:rsid w:val="003C1430"/>
    <w:rsid w:val="003C2C24"/>
    <w:rsid w:val="003C4FE0"/>
    <w:rsid w:val="003C7A0D"/>
    <w:rsid w:val="003D4B75"/>
    <w:rsid w:val="003D6569"/>
    <w:rsid w:val="004020FD"/>
    <w:rsid w:val="004420EB"/>
    <w:rsid w:val="004635E1"/>
    <w:rsid w:val="00463683"/>
    <w:rsid w:val="004724B2"/>
    <w:rsid w:val="004728F7"/>
    <w:rsid w:val="004729CA"/>
    <w:rsid w:val="00481E71"/>
    <w:rsid w:val="004A493F"/>
    <w:rsid w:val="004A75F6"/>
    <w:rsid w:val="004B3520"/>
    <w:rsid w:val="004B6F2D"/>
    <w:rsid w:val="004C1EAD"/>
    <w:rsid w:val="004E055E"/>
    <w:rsid w:val="0050641A"/>
    <w:rsid w:val="00517E26"/>
    <w:rsid w:val="00545A26"/>
    <w:rsid w:val="0055286D"/>
    <w:rsid w:val="0057545C"/>
    <w:rsid w:val="00586050"/>
    <w:rsid w:val="00597D60"/>
    <w:rsid w:val="005E651B"/>
    <w:rsid w:val="005F7469"/>
    <w:rsid w:val="006001BF"/>
    <w:rsid w:val="006035BF"/>
    <w:rsid w:val="00617EC7"/>
    <w:rsid w:val="006313F0"/>
    <w:rsid w:val="006638BE"/>
    <w:rsid w:val="00667205"/>
    <w:rsid w:val="00675DB5"/>
    <w:rsid w:val="0068589F"/>
    <w:rsid w:val="006907A0"/>
    <w:rsid w:val="006953D4"/>
    <w:rsid w:val="006A203E"/>
    <w:rsid w:val="006A246A"/>
    <w:rsid w:val="006B547B"/>
    <w:rsid w:val="006C5CCE"/>
    <w:rsid w:val="006F7BE8"/>
    <w:rsid w:val="00701777"/>
    <w:rsid w:val="007062FC"/>
    <w:rsid w:val="00713AF6"/>
    <w:rsid w:val="007241BE"/>
    <w:rsid w:val="00731794"/>
    <w:rsid w:val="007423BA"/>
    <w:rsid w:val="007639D6"/>
    <w:rsid w:val="0077504F"/>
    <w:rsid w:val="00776457"/>
    <w:rsid w:val="007A3080"/>
    <w:rsid w:val="007B18C5"/>
    <w:rsid w:val="007B57DB"/>
    <w:rsid w:val="007C77F5"/>
    <w:rsid w:val="007E455F"/>
    <w:rsid w:val="00807A6C"/>
    <w:rsid w:val="00816CAF"/>
    <w:rsid w:val="00821CEE"/>
    <w:rsid w:val="00822915"/>
    <w:rsid w:val="00840CB8"/>
    <w:rsid w:val="00861027"/>
    <w:rsid w:val="008B6D10"/>
    <w:rsid w:val="008C535D"/>
    <w:rsid w:val="008D0C1B"/>
    <w:rsid w:val="008D6367"/>
    <w:rsid w:val="008E62DF"/>
    <w:rsid w:val="00900AAC"/>
    <w:rsid w:val="0090366E"/>
    <w:rsid w:val="00930583"/>
    <w:rsid w:val="00957BDF"/>
    <w:rsid w:val="00964CE9"/>
    <w:rsid w:val="0097369E"/>
    <w:rsid w:val="0099300D"/>
    <w:rsid w:val="009B75D3"/>
    <w:rsid w:val="009C6BF3"/>
    <w:rsid w:val="009E4D00"/>
    <w:rsid w:val="009F35EF"/>
    <w:rsid w:val="00A13C09"/>
    <w:rsid w:val="00A33025"/>
    <w:rsid w:val="00A47906"/>
    <w:rsid w:val="00A51C93"/>
    <w:rsid w:val="00A56AC8"/>
    <w:rsid w:val="00A60DD3"/>
    <w:rsid w:val="00A66EE1"/>
    <w:rsid w:val="00A910F1"/>
    <w:rsid w:val="00A91B2F"/>
    <w:rsid w:val="00A92C00"/>
    <w:rsid w:val="00A93DAE"/>
    <w:rsid w:val="00A95A9C"/>
    <w:rsid w:val="00AC1DC9"/>
    <w:rsid w:val="00AF0150"/>
    <w:rsid w:val="00B04DA4"/>
    <w:rsid w:val="00B30651"/>
    <w:rsid w:val="00B316D5"/>
    <w:rsid w:val="00B338BC"/>
    <w:rsid w:val="00B33DCA"/>
    <w:rsid w:val="00B362F4"/>
    <w:rsid w:val="00B41F85"/>
    <w:rsid w:val="00B4280B"/>
    <w:rsid w:val="00B4410D"/>
    <w:rsid w:val="00B708A9"/>
    <w:rsid w:val="00B74C70"/>
    <w:rsid w:val="00B76EB0"/>
    <w:rsid w:val="00B77AC1"/>
    <w:rsid w:val="00BC06DA"/>
    <w:rsid w:val="00BC3FB4"/>
    <w:rsid w:val="00BC7C86"/>
    <w:rsid w:val="00C1079A"/>
    <w:rsid w:val="00C156DB"/>
    <w:rsid w:val="00C2549C"/>
    <w:rsid w:val="00C33EEC"/>
    <w:rsid w:val="00C502C8"/>
    <w:rsid w:val="00C83036"/>
    <w:rsid w:val="00C93EAA"/>
    <w:rsid w:val="00CA0464"/>
    <w:rsid w:val="00CA6A4B"/>
    <w:rsid w:val="00CC648A"/>
    <w:rsid w:val="00CD0AA9"/>
    <w:rsid w:val="00CE1115"/>
    <w:rsid w:val="00CE6296"/>
    <w:rsid w:val="00CF6C9E"/>
    <w:rsid w:val="00D01A80"/>
    <w:rsid w:val="00D028DA"/>
    <w:rsid w:val="00D15203"/>
    <w:rsid w:val="00D505CF"/>
    <w:rsid w:val="00D54A47"/>
    <w:rsid w:val="00D602C8"/>
    <w:rsid w:val="00D71AD0"/>
    <w:rsid w:val="00D83D6E"/>
    <w:rsid w:val="00DB32D3"/>
    <w:rsid w:val="00DB54D0"/>
    <w:rsid w:val="00DC43CB"/>
    <w:rsid w:val="00DC7621"/>
    <w:rsid w:val="00DE5EDA"/>
    <w:rsid w:val="00E033E4"/>
    <w:rsid w:val="00E06012"/>
    <w:rsid w:val="00E1258C"/>
    <w:rsid w:val="00E165E3"/>
    <w:rsid w:val="00E16C11"/>
    <w:rsid w:val="00E3258D"/>
    <w:rsid w:val="00E47766"/>
    <w:rsid w:val="00E94134"/>
    <w:rsid w:val="00EC1FF0"/>
    <w:rsid w:val="00EC5E10"/>
    <w:rsid w:val="00EC6A43"/>
    <w:rsid w:val="00ED7C08"/>
    <w:rsid w:val="00F102BE"/>
    <w:rsid w:val="00F13E94"/>
    <w:rsid w:val="00F155F9"/>
    <w:rsid w:val="00F411B6"/>
    <w:rsid w:val="00F76D82"/>
    <w:rsid w:val="00FA4167"/>
    <w:rsid w:val="00FA4DE2"/>
    <w:rsid w:val="00FB4D3C"/>
    <w:rsid w:val="00FC5F16"/>
    <w:rsid w:val="00FD7EC6"/>
    <w:rsid w:val="00FE2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  <w14:docId w14:val="4DF48D5F"/>
  <w15:docId w15:val="{89912695-9BD3-422F-A0B9-E9BAFF552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520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5C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C4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56A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6AC8"/>
  </w:style>
  <w:style w:type="paragraph" w:styleId="Footer">
    <w:name w:val="footer"/>
    <w:basedOn w:val="Normal"/>
    <w:link w:val="FooterChar"/>
    <w:uiPriority w:val="99"/>
    <w:unhideWhenUsed/>
    <w:rsid w:val="00A56A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6AC8"/>
  </w:style>
  <w:style w:type="paragraph" w:styleId="ListParagraph">
    <w:name w:val="List Paragraph"/>
    <w:basedOn w:val="Normal"/>
    <w:uiPriority w:val="34"/>
    <w:qFormat/>
    <w:rsid w:val="0057545C"/>
    <w:pPr>
      <w:ind w:left="720"/>
      <w:contextualSpacing/>
    </w:pPr>
  </w:style>
  <w:style w:type="paragraph" w:styleId="BodyText2">
    <w:name w:val="Body Text 2"/>
    <w:basedOn w:val="Normal"/>
    <w:link w:val="BodyText2Char"/>
    <w:rsid w:val="007E455F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el-GR"/>
    </w:rPr>
  </w:style>
  <w:style w:type="character" w:customStyle="1" w:styleId="BodyText2Char">
    <w:name w:val="Body Text 2 Char"/>
    <w:basedOn w:val="DefaultParagraphFont"/>
    <w:link w:val="BodyText2"/>
    <w:rsid w:val="007E455F"/>
    <w:rPr>
      <w:rFonts w:ascii="Times New Roman" w:eastAsia="Times New Roman" w:hAnsi="Times New Roman" w:cs="Times New Roman"/>
      <w:sz w:val="28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911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9C1B4D-8CD4-4BA6-A4A3-8A179F76AE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7</TotalTime>
  <Pages>2</Pages>
  <Words>400</Words>
  <Characters>2162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EL</dc:creator>
  <cp:keywords/>
  <dc:description/>
  <cp:lastModifiedBy>Vasilis Tetzalidis</cp:lastModifiedBy>
  <cp:revision>148</cp:revision>
  <cp:lastPrinted>2014-03-12T07:40:00Z</cp:lastPrinted>
  <dcterms:created xsi:type="dcterms:W3CDTF">2010-01-14T11:17:00Z</dcterms:created>
  <dcterms:modified xsi:type="dcterms:W3CDTF">2017-05-03T06:37:00Z</dcterms:modified>
</cp:coreProperties>
</file>